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3113"/>
        <w:gridCol w:w="3113"/>
      </w:tblGrid>
      <w:tr w:rsidR="005F2E12" w:rsidRPr="005A2142" w14:paraId="3B7B7D2D" w14:textId="77777777" w:rsidTr="005F2E12">
        <w:tc>
          <w:tcPr>
            <w:tcW w:w="3113" w:type="dxa"/>
          </w:tcPr>
          <w:p w14:paraId="6F7F578E" w14:textId="59CCCCD4" w:rsidR="005F2E12" w:rsidRPr="005A2142" w:rsidRDefault="005F2E12" w:rsidP="008544BE">
            <w:pPr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</w:rPr>
              <w:t>Ngày soạn:</w:t>
            </w:r>
          </w:p>
        </w:tc>
        <w:tc>
          <w:tcPr>
            <w:tcW w:w="3113" w:type="dxa"/>
          </w:tcPr>
          <w:p w14:paraId="034EDAC6" w14:textId="77777777" w:rsidR="005F2E12" w:rsidRPr="005A2142" w:rsidRDefault="005F2E12" w:rsidP="008544BE">
            <w:pPr>
              <w:jc w:val="center"/>
              <w:rPr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3113" w:type="dxa"/>
          </w:tcPr>
          <w:p w14:paraId="032B9EE6" w14:textId="77777777" w:rsidR="005F2E12" w:rsidRPr="005A2142" w:rsidRDefault="005F2E12" w:rsidP="008544BE">
            <w:pPr>
              <w:jc w:val="center"/>
              <w:rPr>
                <w:b/>
                <w:bCs/>
                <w:sz w:val="24"/>
                <w:szCs w:val="24"/>
                <w:lang w:val="vi-VN"/>
              </w:rPr>
            </w:pPr>
          </w:p>
        </w:tc>
      </w:tr>
      <w:tr w:rsidR="005F2E12" w:rsidRPr="005A2142" w14:paraId="67B332D3" w14:textId="77777777" w:rsidTr="005F2E12">
        <w:tc>
          <w:tcPr>
            <w:tcW w:w="3113" w:type="dxa"/>
          </w:tcPr>
          <w:p w14:paraId="0B7E0ADA" w14:textId="28F43D88" w:rsidR="005F2E12" w:rsidRPr="005A2142" w:rsidRDefault="005F2E12" w:rsidP="008544BE">
            <w:pPr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</w:rPr>
              <w:t>Ngày giảng:</w:t>
            </w:r>
          </w:p>
        </w:tc>
        <w:tc>
          <w:tcPr>
            <w:tcW w:w="3113" w:type="dxa"/>
          </w:tcPr>
          <w:p w14:paraId="7D73016B" w14:textId="77777777" w:rsidR="005F2E12" w:rsidRPr="005A2142" w:rsidRDefault="005F2E12" w:rsidP="008544BE">
            <w:pPr>
              <w:jc w:val="center"/>
              <w:rPr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3113" w:type="dxa"/>
          </w:tcPr>
          <w:p w14:paraId="400A56DD" w14:textId="77777777" w:rsidR="005F2E12" w:rsidRPr="005A2142" w:rsidRDefault="005F2E12" w:rsidP="008544BE">
            <w:pPr>
              <w:jc w:val="center"/>
              <w:rPr>
                <w:b/>
                <w:bCs/>
                <w:sz w:val="24"/>
                <w:szCs w:val="24"/>
                <w:lang w:val="vi-VN"/>
              </w:rPr>
            </w:pPr>
          </w:p>
        </w:tc>
      </w:tr>
    </w:tbl>
    <w:p w14:paraId="4A506089" w14:textId="6C2723E4" w:rsidR="008F5222" w:rsidRPr="005A2142" w:rsidRDefault="000B72C2" w:rsidP="008544BE">
      <w:pPr>
        <w:jc w:val="center"/>
        <w:rPr>
          <w:b/>
          <w:bCs/>
          <w:sz w:val="24"/>
          <w:szCs w:val="24"/>
        </w:rPr>
      </w:pPr>
      <w:r w:rsidRPr="005A2142">
        <w:rPr>
          <w:b/>
          <w:bCs/>
          <w:sz w:val="24"/>
          <w:szCs w:val="24"/>
        </w:rPr>
        <w:t>GIÁ TRỊ TUYỆT ĐỐI CỦA MỘT SỐ THỰC</w:t>
      </w:r>
    </w:p>
    <w:p w14:paraId="3BEAA0BB" w14:textId="4358683E" w:rsidR="008F5222" w:rsidRPr="005A2142" w:rsidRDefault="00F15CA4" w:rsidP="008544BE">
      <w:pPr>
        <w:jc w:val="center"/>
        <w:rPr>
          <w:sz w:val="24"/>
          <w:szCs w:val="24"/>
        </w:rPr>
      </w:pPr>
      <w:r w:rsidRPr="005A2142">
        <w:rPr>
          <w:sz w:val="24"/>
          <w:szCs w:val="24"/>
        </w:rPr>
        <w:t>Thời gian thực hiệ</w:t>
      </w:r>
      <w:r w:rsidR="000B72C2" w:rsidRPr="005A2142">
        <w:rPr>
          <w:sz w:val="24"/>
          <w:szCs w:val="24"/>
        </w:rPr>
        <w:t xml:space="preserve">n: 2 </w:t>
      </w:r>
      <w:r w:rsidRPr="005A2142">
        <w:rPr>
          <w:sz w:val="24"/>
          <w:szCs w:val="24"/>
        </w:rPr>
        <w:t>tiế</w:t>
      </w:r>
      <w:r w:rsidR="000B72C2" w:rsidRPr="005A2142">
        <w:rPr>
          <w:sz w:val="24"/>
          <w:szCs w:val="24"/>
        </w:rPr>
        <w:t>t</w:t>
      </w:r>
    </w:p>
    <w:p w14:paraId="7DE6F82C" w14:textId="77777777" w:rsidR="005A2142" w:rsidRDefault="005A2142" w:rsidP="008544BE">
      <w:pPr>
        <w:jc w:val="both"/>
        <w:rPr>
          <w:rFonts w:eastAsia="Times New Roman"/>
          <w:b/>
          <w:color w:val="auto"/>
          <w:sz w:val="24"/>
          <w:szCs w:val="24"/>
          <w:lang w:val="nl-NL"/>
        </w:rPr>
      </w:pPr>
    </w:p>
    <w:p w14:paraId="5CB88E19" w14:textId="338C9A45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b/>
          <w:color w:val="auto"/>
          <w:sz w:val="24"/>
          <w:szCs w:val="24"/>
          <w:lang w:val="nl-NL"/>
        </w:rPr>
        <w:t>I. Mục tiêu</w:t>
      </w: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: </w:t>
      </w:r>
    </w:p>
    <w:p w14:paraId="2F30361E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</w:rPr>
      </w:pPr>
      <w:r w:rsidRPr="008544BE">
        <w:rPr>
          <w:rFonts w:eastAsia="Times New Roman"/>
          <w:b/>
          <w:i/>
          <w:color w:val="auto"/>
          <w:sz w:val="24"/>
          <w:szCs w:val="24"/>
          <w:lang w:val="nl-NL"/>
        </w:rPr>
        <w:t>1. Kiến thức</w:t>
      </w:r>
      <w:r w:rsidRPr="005A2142">
        <w:rPr>
          <w:rFonts w:eastAsia="Times New Roman"/>
          <w:i/>
          <w:color w:val="auto"/>
          <w:sz w:val="24"/>
          <w:szCs w:val="24"/>
          <w:lang w:val="nl-NL"/>
        </w:rPr>
        <w:t xml:space="preserve">: </w:t>
      </w:r>
      <w:r w:rsidRPr="005A2142">
        <w:rPr>
          <w:rFonts w:eastAsia="Times New Roman"/>
          <w:color w:val="auto"/>
          <w:sz w:val="24"/>
          <w:szCs w:val="24"/>
          <w:lang w:val="nl-NL"/>
        </w:rPr>
        <w:t>HS</w:t>
      </w:r>
      <w:r w:rsidRPr="005A2142">
        <w:rPr>
          <w:rFonts w:eastAsia="Times New Roman"/>
          <w:color w:val="auto"/>
          <w:sz w:val="24"/>
          <w:szCs w:val="24"/>
          <w:lang w:val="vi-VN"/>
        </w:rPr>
        <w:t xml:space="preserve"> được học các kiến thức về:</w:t>
      </w:r>
    </w:p>
    <w:p w14:paraId="6798D8FD" w14:textId="7CC52038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</w:rPr>
      </w:pPr>
      <w:r w:rsidRPr="005A2142">
        <w:rPr>
          <w:rFonts w:eastAsia="Times New Roman"/>
          <w:color w:val="auto"/>
          <w:sz w:val="24"/>
          <w:szCs w:val="24"/>
        </w:rPr>
        <w:t>- Khái niệm giá trị tuyệt đối của một số thực.</w:t>
      </w:r>
    </w:p>
    <w:p w14:paraId="6DC955AC" w14:textId="7EF4374B" w:rsidR="00B07578" w:rsidRDefault="00B07578" w:rsidP="008544BE">
      <w:pPr>
        <w:jc w:val="both"/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- Tính chất giá trị tuyệt đối của một số thực.</w:t>
      </w:r>
    </w:p>
    <w:p w14:paraId="2E4A1605" w14:textId="67D13E3A" w:rsidR="008544BE" w:rsidRDefault="008544BE" w:rsidP="008544BE">
      <w:pPr>
        <w:jc w:val="both"/>
        <w:rPr>
          <w:rFonts w:eastAsia="Times New Roman"/>
          <w:color w:val="auto"/>
          <w:sz w:val="24"/>
          <w:szCs w:val="24"/>
          <w:lang w:val="nl-NL"/>
        </w:rPr>
      </w:pPr>
      <w:r>
        <w:rPr>
          <w:rFonts w:eastAsia="Times New Roman"/>
          <w:color w:val="auto"/>
          <w:sz w:val="24"/>
          <w:szCs w:val="24"/>
          <w:lang w:val="nl-NL"/>
        </w:rPr>
        <w:t>- Biết so sánh giá trị tuyệt đối của hai hay nhiều số thực.</w:t>
      </w:r>
    </w:p>
    <w:p w14:paraId="6B3B9508" w14:textId="68DE5AA7" w:rsidR="008544BE" w:rsidRPr="005A2142" w:rsidRDefault="008544BE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>
        <w:rPr>
          <w:rFonts w:eastAsia="Times New Roman"/>
          <w:color w:val="auto"/>
          <w:sz w:val="24"/>
          <w:szCs w:val="24"/>
          <w:lang w:val="nl-NL"/>
        </w:rPr>
        <w:t>- Tính được giá trị tuyệt đối của một số thực.</w:t>
      </w:r>
    </w:p>
    <w:p w14:paraId="5FE899AC" w14:textId="77777777" w:rsidR="00B07578" w:rsidRPr="008544BE" w:rsidRDefault="00B07578" w:rsidP="008544BE">
      <w:pPr>
        <w:jc w:val="both"/>
        <w:rPr>
          <w:rFonts w:eastAsia="Times New Roman"/>
          <w:b/>
          <w:i/>
          <w:color w:val="auto"/>
          <w:sz w:val="24"/>
          <w:szCs w:val="24"/>
          <w:lang w:val="nl-NL"/>
        </w:rPr>
      </w:pPr>
      <w:r w:rsidRPr="008544BE">
        <w:rPr>
          <w:rFonts w:eastAsia="Times New Roman"/>
          <w:b/>
          <w:i/>
          <w:color w:val="auto"/>
          <w:sz w:val="24"/>
          <w:szCs w:val="24"/>
          <w:lang w:val="nl-NL"/>
        </w:rPr>
        <w:t xml:space="preserve">2. Năng lực: </w:t>
      </w:r>
    </w:p>
    <w:p w14:paraId="795C54CA" w14:textId="49683DE9" w:rsidR="00B07578" w:rsidRPr="005A2142" w:rsidRDefault="00B07578" w:rsidP="008544BE">
      <w:pPr>
        <w:jc w:val="both"/>
        <w:rPr>
          <w:rFonts w:eastAsia="Times New Roman"/>
          <w:i/>
          <w:color w:val="auto"/>
          <w:sz w:val="24"/>
          <w:szCs w:val="24"/>
          <w:lang w:val="nl-NL"/>
        </w:rPr>
      </w:pPr>
      <w:r w:rsidRPr="005A2142">
        <w:rPr>
          <w:rFonts w:eastAsia="Times New Roman"/>
          <w:i/>
          <w:color w:val="auto"/>
          <w:sz w:val="24"/>
          <w:szCs w:val="24"/>
          <w:lang w:val="nl-NL"/>
        </w:rPr>
        <w:t xml:space="preserve">* </w:t>
      </w:r>
      <w:r w:rsidR="008544BE">
        <w:rPr>
          <w:rFonts w:eastAsia="Times New Roman"/>
          <w:i/>
          <w:color w:val="auto"/>
          <w:sz w:val="24"/>
          <w:szCs w:val="24"/>
          <w:lang w:val="nl-NL"/>
        </w:rPr>
        <w:t xml:space="preserve"> </w:t>
      </w:r>
      <w:r w:rsidRPr="005A2142">
        <w:rPr>
          <w:rFonts w:eastAsia="Times New Roman"/>
          <w:i/>
          <w:color w:val="auto"/>
          <w:sz w:val="24"/>
          <w:szCs w:val="24"/>
          <w:lang w:val="nl-NL"/>
        </w:rPr>
        <w:t xml:space="preserve">Năng lực chung: </w:t>
      </w:r>
    </w:p>
    <w:p w14:paraId="662DCC81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- Năng lực tự học: HS tự hoàn thành được các nhiệm vụ học tập chuẩn bị ở nhà và tại lớp.</w:t>
      </w:r>
    </w:p>
    <w:p w14:paraId="060B6C46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14:paraId="7F45731F" w14:textId="3F1BF31B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*</w:t>
      </w:r>
      <w:r w:rsidR="008544BE">
        <w:rPr>
          <w:rFonts w:eastAsia="Times New Roman"/>
          <w:color w:val="auto"/>
          <w:sz w:val="24"/>
          <w:szCs w:val="24"/>
          <w:lang w:val="nl-NL"/>
        </w:rPr>
        <w:t xml:space="preserve"> </w:t>
      </w:r>
      <w:r w:rsidRPr="005A2142">
        <w:rPr>
          <w:rFonts w:eastAsia="Times New Roman"/>
          <w:i/>
          <w:color w:val="auto"/>
          <w:sz w:val="24"/>
          <w:szCs w:val="24"/>
          <w:lang w:val="nl-NL"/>
        </w:rPr>
        <w:t>Năng lực chuyên biệt</w:t>
      </w: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: </w:t>
      </w:r>
    </w:p>
    <w:p w14:paraId="265E6739" w14:textId="0B176CE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- Năng lực giao tiếp toán học: HS </w:t>
      </w:r>
      <w:r w:rsidR="00400464" w:rsidRPr="005A2142">
        <w:rPr>
          <w:rFonts w:eastAsia="Times New Roman"/>
          <w:color w:val="auto"/>
          <w:sz w:val="24"/>
          <w:szCs w:val="24"/>
          <w:lang w:val="nl-NL"/>
        </w:rPr>
        <w:t>tìm được giá trị tuyệt đối của số thực</w:t>
      </w: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.Vận dụng được các tính chất của </w:t>
      </w:r>
      <w:r w:rsidR="00400464" w:rsidRPr="005A2142">
        <w:rPr>
          <w:rFonts w:eastAsia="Times New Roman"/>
          <w:color w:val="auto"/>
          <w:sz w:val="24"/>
          <w:szCs w:val="24"/>
          <w:lang w:val="nl-NL"/>
        </w:rPr>
        <w:t>giá trị tuyệt đối để giải</w:t>
      </w: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 một số bài toán.</w:t>
      </w:r>
    </w:p>
    <w:p w14:paraId="0EAAAC09" w14:textId="55DDEDE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- Năng lực tư duy và lập luận toán học, năng lực giải quyết vấn đề toán học, năng lực mô hình hóa toán học: thực hiện được các thao tác tư duy so sánh, phân tích, tổng hợp, khái quát hóa, … để</w:t>
      </w:r>
      <w:r w:rsidR="00400464" w:rsidRPr="005A2142">
        <w:rPr>
          <w:rFonts w:eastAsia="Times New Roman"/>
          <w:color w:val="auto"/>
          <w:sz w:val="24"/>
          <w:szCs w:val="24"/>
          <w:lang w:val="nl-NL"/>
        </w:rPr>
        <w:t xml:space="preserve"> hình thành khái niệm giá trị tuyệt đối của một số thực</w:t>
      </w:r>
      <w:r w:rsidRPr="005A2142">
        <w:rPr>
          <w:rFonts w:eastAsia="Times New Roman"/>
          <w:bCs/>
          <w:color w:val="auto"/>
          <w:sz w:val="24"/>
          <w:szCs w:val="24"/>
          <w:lang w:val="nl-NL"/>
        </w:rPr>
        <w:t>; vận dụng các kiến thức trên để giải các bài tập liên quan, giải một số bài tập có nội dung gắn với thực tiễn ở mức độ đơn giản.</w:t>
      </w:r>
    </w:p>
    <w:p w14:paraId="44967CD5" w14:textId="5B9BA1E9" w:rsidR="00B07578" w:rsidRPr="008544BE" w:rsidRDefault="008544BE" w:rsidP="008544BE">
      <w:pPr>
        <w:jc w:val="both"/>
        <w:rPr>
          <w:rFonts w:eastAsia="Times New Roman"/>
          <w:b/>
          <w:i/>
          <w:color w:val="auto"/>
          <w:sz w:val="24"/>
          <w:szCs w:val="24"/>
          <w:lang w:val="vi-VN"/>
        </w:rPr>
      </w:pPr>
      <w:r w:rsidRPr="008544BE">
        <w:rPr>
          <w:rFonts w:eastAsia="Times New Roman"/>
          <w:b/>
          <w:bCs/>
          <w:i/>
          <w:color w:val="auto"/>
          <w:sz w:val="24"/>
          <w:szCs w:val="24"/>
          <w:lang w:val="vi-VN"/>
        </w:rPr>
        <w:t xml:space="preserve">3. </w:t>
      </w:r>
      <w:r w:rsidRPr="008544BE">
        <w:rPr>
          <w:rFonts w:eastAsia="Times New Roman"/>
          <w:b/>
          <w:bCs/>
          <w:i/>
          <w:color w:val="auto"/>
          <w:sz w:val="24"/>
          <w:szCs w:val="24"/>
        </w:rPr>
        <w:t>P</w:t>
      </w:r>
      <w:r w:rsidR="00B07578" w:rsidRPr="008544BE">
        <w:rPr>
          <w:rFonts w:eastAsia="Times New Roman"/>
          <w:b/>
          <w:bCs/>
          <w:i/>
          <w:color w:val="auto"/>
          <w:sz w:val="24"/>
          <w:szCs w:val="24"/>
          <w:lang w:val="vi-VN"/>
        </w:rPr>
        <w:t>hẩm chất: </w:t>
      </w:r>
    </w:p>
    <w:p w14:paraId="5C3FCD9F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color w:val="auto"/>
          <w:sz w:val="24"/>
          <w:szCs w:val="24"/>
          <w:lang w:val="vi-VN"/>
        </w:rPr>
        <w:t>- Chăm chỉ: thực hiện đầy đủ các hoạt động học tập một cách tự giác, tích cực.</w:t>
      </w:r>
    </w:p>
    <w:p w14:paraId="16C0293A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color w:val="auto"/>
          <w:sz w:val="24"/>
          <w:szCs w:val="24"/>
          <w:lang w:val="vi-VN"/>
        </w:rPr>
        <w:t xml:space="preserve">- Trung thực: thật thà, thẳng thắn </w:t>
      </w:r>
      <w:r w:rsidRPr="005A2142">
        <w:rPr>
          <w:rFonts w:eastAsia="Times New Roman"/>
          <w:color w:val="auto"/>
          <w:sz w:val="24"/>
          <w:szCs w:val="24"/>
          <w:lang w:val="es-MX"/>
        </w:rPr>
        <w:t>trong báo cáo kết quả hoạt động cá nhân và theo nhóm, trong đánh giá và tự đánh giá.</w:t>
      </w:r>
    </w:p>
    <w:p w14:paraId="64FA4F17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color w:val="auto"/>
          <w:sz w:val="24"/>
          <w:szCs w:val="24"/>
          <w:lang w:val="vi-VN"/>
        </w:rPr>
        <w:t>- Trách nhiệm: hoàn thành đầy đủ, có chất lượng các nhiệm vụ học tập.</w:t>
      </w:r>
    </w:p>
    <w:p w14:paraId="71B907F5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bCs/>
          <w:color w:val="auto"/>
          <w:sz w:val="24"/>
          <w:szCs w:val="24"/>
          <w:lang w:val="vi-VN"/>
        </w:rPr>
        <w:t>II. Thiết bị dạy học và học liệu </w:t>
      </w:r>
    </w:p>
    <w:p w14:paraId="627343B4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color w:val="auto"/>
          <w:sz w:val="24"/>
          <w:szCs w:val="24"/>
          <w:lang w:val="vi-VN"/>
        </w:rPr>
        <w:t xml:space="preserve">1. Giáo viên: </w:t>
      </w:r>
      <w:r w:rsidRPr="005A2142">
        <w:rPr>
          <w:rFonts w:eastAsia="Times New Roman"/>
          <w:color w:val="auto"/>
          <w:sz w:val="24"/>
          <w:szCs w:val="24"/>
          <w:lang w:val="vi-VN"/>
        </w:rPr>
        <w:t>SGK, kế hoạch bài dạy, thước thẳng, bảng phụ hoặc máy chiếu.</w:t>
      </w:r>
    </w:p>
    <w:p w14:paraId="7AF93A69" w14:textId="77777777" w:rsidR="00B07578" w:rsidRPr="005A2142" w:rsidRDefault="00B0757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color w:val="auto"/>
          <w:sz w:val="24"/>
          <w:szCs w:val="24"/>
          <w:lang w:val="vi-VN"/>
        </w:rPr>
        <w:t xml:space="preserve">2. Học sinh: </w:t>
      </w:r>
      <w:r w:rsidRPr="005A2142">
        <w:rPr>
          <w:rFonts w:eastAsia="Times New Roman"/>
          <w:color w:val="auto"/>
          <w:sz w:val="24"/>
          <w:szCs w:val="24"/>
          <w:lang w:val="vi-VN"/>
        </w:rPr>
        <w:t>SGK, thước thẳng, bảng nhóm.</w:t>
      </w:r>
    </w:p>
    <w:p w14:paraId="4642CF2C" w14:textId="77777777" w:rsidR="00B07578" w:rsidRPr="005A2142" w:rsidRDefault="00B07578" w:rsidP="008544BE">
      <w:pPr>
        <w:jc w:val="both"/>
        <w:rPr>
          <w:rFonts w:eastAsia="Times New Roman"/>
          <w:b/>
          <w:bCs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bCs/>
          <w:color w:val="auto"/>
          <w:sz w:val="24"/>
          <w:szCs w:val="24"/>
          <w:lang w:val="vi-VN"/>
        </w:rPr>
        <w:t>III. Tiến trình dạy học</w:t>
      </w:r>
    </w:p>
    <w:p w14:paraId="7486288F" w14:textId="08D0C68E" w:rsidR="00450717" w:rsidRPr="005A2142" w:rsidRDefault="00450717" w:rsidP="008544BE">
      <w:pPr>
        <w:snapToGrid w:val="0"/>
        <w:ind w:firstLine="540"/>
        <w:jc w:val="both"/>
        <w:rPr>
          <w:b/>
          <w:bCs/>
          <w:sz w:val="24"/>
          <w:szCs w:val="24"/>
          <w:u w:val="single"/>
        </w:rPr>
      </w:pPr>
      <w:r w:rsidRPr="005A2142">
        <w:rPr>
          <w:b/>
          <w:bCs/>
          <w:sz w:val="24"/>
          <w:szCs w:val="24"/>
          <w:highlight w:val="yellow"/>
          <w:u w:val="single"/>
        </w:rPr>
        <w:t>Tiết 1:</w:t>
      </w:r>
    </w:p>
    <w:p w14:paraId="4BD0E4D1" w14:textId="142FFF99" w:rsidR="00450717" w:rsidRPr="005A2142" w:rsidRDefault="00450717" w:rsidP="008544BE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5A2142">
        <w:rPr>
          <w:b/>
          <w:bCs/>
          <w:color w:val="FF0000"/>
          <w:sz w:val="24"/>
          <w:szCs w:val="24"/>
          <w:lang w:val="vi-VN"/>
        </w:rPr>
        <w:t xml:space="preserve">HOẠT ĐỘNG </w:t>
      </w:r>
      <w:r w:rsidRPr="005A2142">
        <w:rPr>
          <w:b/>
          <w:bCs/>
          <w:color w:val="FF0000"/>
          <w:sz w:val="24"/>
          <w:szCs w:val="24"/>
        </w:rPr>
        <w:t>MỞ ĐẦU</w:t>
      </w:r>
      <w:r w:rsidRPr="005A2142">
        <w:rPr>
          <w:b/>
          <w:bCs/>
          <w:color w:val="FF0000"/>
          <w:sz w:val="24"/>
          <w:szCs w:val="24"/>
          <w:lang w:val="vi-VN"/>
        </w:rPr>
        <w:t xml:space="preserve"> </w:t>
      </w:r>
    </w:p>
    <w:p w14:paraId="5AA240B5" w14:textId="77777777" w:rsidR="00400464" w:rsidRPr="005A2142" w:rsidRDefault="00400464" w:rsidP="008544BE">
      <w:pPr>
        <w:pStyle w:val="ListParagraph"/>
        <w:ind w:left="0"/>
        <w:jc w:val="both"/>
        <w:rPr>
          <w:b/>
          <w:sz w:val="24"/>
          <w:szCs w:val="24"/>
        </w:rPr>
      </w:pPr>
      <w:r w:rsidRPr="005A2142">
        <w:rPr>
          <w:b/>
          <w:sz w:val="24"/>
          <w:szCs w:val="24"/>
        </w:rPr>
        <w:t>1. Hoạt động 1: Mở đầu (khoảng 3 phút)</w:t>
      </w:r>
    </w:p>
    <w:p w14:paraId="1D9941C3" w14:textId="433E5802" w:rsidR="00400464" w:rsidRPr="005A2142" w:rsidRDefault="00400464" w:rsidP="008544BE">
      <w:pPr>
        <w:pStyle w:val="ListParagraph"/>
        <w:ind w:left="0"/>
        <w:jc w:val="both"/>
        <w:rPr>
          <w:sz w:val="24"/>
          <w:szCs w:val="24"/>
        </w:rPr>
      </w:pPr>
      <w:r w:rsidRPr="005A2142">
        <w:rPr>
          <w:sz w:val="24"/>
          <w:szCs w:val="24"/>
        </w:rPr>
        <w:t xml:space="preserve">- Chiếu bài tập tình huống mở đầu “ Hình 5 mô tả một vật chuyển động từ điểm gốc 0 …” trên màn hình.( hoặc học sinh đọc trong sách Cánh Diều ). </w:t>
      </w:r>
    </w:p>
    <w:p w14:paraId="743A7B4C" w14:textId="6CEFE99D" w:rsidR="00FC05D7" w:rsidRPr="005A2142" w:rsidRDefault="00FC05D7" w:rsidP="008544BE">
      <w:pPr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b/>
          <w:bCs/>
          <w:color w:val="auto"/>
          <w:sz w:val="24"/>
          <w:szCs w:val="24"/>
          <w:lang w:val="vi-VN"/>
        </w:rPr>
        <w:t>a)</w:t>
      </w:r>
      <w:r w:rsidR="008544BE">
        <w:rPr>
          <w:rFonts w:eastAsia="Times New Roman"/>
          <w:b/>
          <w:bCs/>
          <w:color w:val="auto"/>
          <w:sz w:val="24"/>
          <w:szCs w:val="24"/>
        </w:rPr>
        <w:t xml:space="preserve"> </w:t>
      </w:r>
      <w:r w:rsidR="008544BE">
        <w:rPr>
          <w:rFonts w:eastAsia="Times New Roman"/>
          <w:b/>
          <w:bCs/>
          <w:color w:val="auto"/>
          <w:sz w:val="24"/>
          <w:szCs w:val="24"/>
          <w:lang w:val="nl-NL"/>
        </w:rPr>
        <w:t xml:space="preserve">Mục tiêu </w:t>
      </w:r>
      <w:r w:rsidRPr="005A2142">
        <w:rPr>
          <w:rFonts w:eastAsia="Times New Roman"/>
          <w:b/>
          <w:color w:val="auto"/>
          <w:sz w:val="24"/>
          <w:szCs w:val="24"/>
          <w:lang w:val="nl-NL"/>
        </w:rPr>
        <w:t>:</w:t>
      </w:r>
    </w:p>
    <w:p w14:paraId="0299155D" w14:textId="30EB2A69" w:rsidR="00FC05D7" w:rsidRPr="005A2142" w:rsidRDefault="00FC05D7" w:rsidP="008544BE">
      <w:pPr>
        <w:rPr>
          <w:rFonts w:eastAsia="Times New Roman"/>
          <w:color w:val="auto"/>
          <w:sz w:val="24"/>
          <w:szCs w:val="24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- HS</w:t>
      </w:r>
      <w:r w:rsidRPr="005A2142">
        <w:rPr>
          <w:rFonts w:eastAsia="Times New Roman"/>
          <w:color w:val="auto"/>
          <w:sz w:val="24"/>
          <w:szCs w:val="24"/>
          <w:lang w:val="vi-VN"/>
        </w:rPr>
        <w:t xml:space="preserve"> bước đầu </w:t>
      </w:r>
      <w:r w:rsidRPr="005A2142">
        <w:rPr>
          <w:rFonts w:eastAsia="Times New Roman"/>
          <w:color w:val="auto"/>
          <w:sz w:val="24"/>
          <w:szCs w:val="24"/>
        </w:rPr>
        <w:t>tiếp cận</w:t>
      </w:r>
      <w:r w:rsidR="00A10030" w:rsidRPr="005A2142">
        <w:rPr>
          <w:rFonts w:eastAsia="Times New Roman"/>
          <w:color w:val="auto"/>
          <w:sz w:val="24"/>
          <w:szCs w:val="24"/>
        </w:rPr>
        <w:t xml:space="preserve"> khái niệm giá trị tuyệt đối của một số thực một cách tự nhiên</w:t>
      </w:r>
      <w:r w:rsidRPr="005A2142">
        <w:rPr>
          <w:rFonts w:eastAsia="Times New Roman"/>
          <w:color w:val="auto"/>
          <w:sz w:val="24"/>
          <w:szCs w:val="24"/>
        </w:rPr>
        <w:t>.</w:t>
      </w:r>
    </w:p>
    <w:p w14:paraId="45D542EA" w14:textId="4AE214C9" w:rsidR="00FC05D7" w:rsidRPr="005A2142" w:rsidRDefault="00FC05D7" w:rsidP="008544BE">
      <w:pPr>
        <w:rPr>
          <w:rFonts w:eastAsia="Times New Roman"/>
          <w:b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color w:val="auto"/>
          <w:sz w:val="24"/>
          <w:szCs w:val="24"/>
          <w:lang w:val="vi-VN"/>
        </w:rPr>
        <w:t>b)</w:t>
      </w:r>
      <w:r w:rsidR="008544BE">
        <w:rPr>
          <w:rFonts w:eastAsia="Times New Roman"/>
          <w:b/>
          <w:color w:val="auto"/>
          <w:sz w:val="24"/>
          <w:szCs w:val="24"/>
        </w:rPr>
        <w:t xml:space="preserve"> </w:t>
      </w:r>
      <w:r w:rsidRPr="005A2142">
        <w:rPr>
          <w:rFonts w:eastAsia="Times New Roman"/>
          <w:b/>
          <w:color w:val="auto"/>
          <w:sz w:val="24"/>
          <w:szCs w:val="24"/>
          <w:lang w:val="nl-NL"/>
        </w:rPr>
        <w:t>Nội dung</w:t>
      </w:r>
      <w:r w:rsidRPr="005A2142">
        <w:rPr>
          <w:rFonts w:eastAsia="Times New Roman"/>
          <w:b/>
          <w:color w:val="auto"/>
          <w:sz w:val="24"/>
          <w:szCs w:val="24"/>
          <w:lang w:val="vi-VN"/>
        </w:rPr>
        <w:t>:</w:t>
      </w:r>
      <w:r w:rsidR="008544BE">
        <w:rPr>
          <w:rFonts w:eastAsia="Times New Roman"/>
          <w:b/>
          <w:color w:val="auto"/>
          <w:sz w:val="24"/>
          <w:szCs w:val="24"/>
        </w:rPr>
        <w:t xml:space="preserve"> </w:t>
      </w:r>
      <w:r w:rsidRPr="005A2142">
        <w:rPr>
          <w:rFonts w:eastAsia="Times New Roman"/>
          <w:bCs/>
          <w:color w:val="auto"/>
          <w:sz w:val="24"/>
          <w:szCs w:val="24"/>
          <w:lang w:val="vi-VN"/>
        </w:rPr>
        <w:t>HS được yêu cầu:</w:t>
      </w:r>
    </w:p>
    <w:p w14:paraId="2174D258" w14:textId="1EEB512D" w:rsidR="00FC05D7" w:rsidRPr="005A2142" w:rsidRDefault="00FC05D7" w:rsidP="008544BE">
      <w:pPr>
        <w:rPr>
          <w:rFonts w:eastAsia="Times New Roman"/>
          <w:color w:val="auto"/>
          <w:sz w:val="24"/>
          <w:szCs w:val="24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- </w:t>
      </w:r>
      <w:r w:rsidR="00A10030" w:rsidRPr="005A2142">
        <w:rPr>
          <w:rFonts w:eastAsia="Times New Roman"/>
          <w:color w:val="auto"/>
          <w:sz w:val="24"/>
          <w:szCs w:val="24"/>
        </w:rPr>
        <w:t>Vật đã chuyển động được quãng đường là bao nhiêu ki – lô – mét sau 1 giờ ?</w:t>
      </w:r>
    </w:p>
    <w:p w14:paraId="4495FF44" w14:textId="552C2B81" w:rsidR="00A10030" w:rsidRPr="005A2142" w:rsidRDefault="00A10030" w:rsidP="008544BE">
      <w:pPr>
        <w:rPr>
          <w:rFonts w:eastAsia="Times New Roman"/>
          <w:color w:val="auto"/>
          <w:sz w:val="24"/>
          <w:szCs w:val="24"/>
        </w:rPr>
      </w:pPr>
      <w:r w:rsidRPr="005A2142">
        <w:rPr>
          <w:rFonts w:eastAsia="Times New Roman"/>
          <w:color w:val="auto"/>
          <w:sz w:val="24"/>
          <w:szCs w:val="24"/>
        </w:rPr>
        <w:lastRenderedPageBreak/>
        <w:t>Trả lời: 40 km.</w:t>
      </w:r>
    </w:p>
    <w:p w14:paraId="6107D2B4" w14:textId="67D8BB8F" w:rsidR="00B8025C" w:rsidRDefault="00FC05D7" w:rsidP="008544BE">
      <w:pPr>
        <w:rPr>
          <w:rFonts w:eastAsia="Times New Roman"/>
          <w:color w:val="auto"/>
          <w:position w:val="-28"/>
          <w:sz w:val="24"/>
          <w:szCs w:val="24"/>
        </w:rPr>
      </w:pPr>
      <w:r w:rsidRPr="005A2142">
        <w:rPr>
          <w:rFonts w:eastAsia="Times New Roman"/>
          <w:color w:val="auto"/>
          <w:position w:val="-28"/>
          <w:sz w:val="24"/>
          <w:szCs w:val="24"/>
        </w:rPr>
        <w:t xml:space="preserve">- </w:t>
      </w:r>
      <w:r w:rsidR="00A10030" w:rsidRPr="005A2142">
        <w:rPr>
          <w:rFonts w:eastAsia="Times New Roman"/>
          <w:color w:val="auto"/>
          <w:position w:val="-28"/>
          <w:sz w:val="24"/>
          <w:szCs w:val="24"/>
        </w:rPr>
        <w:t xml:space="preserve">Làm thế nào để biểu diễn được quãng </w:t>
      </w:r>
      <w:r w:rsidR="00B8025C">
        <w:rPr>
          <w:rFonts w:eastAsia="Times New Roman"/>
          <w:color w:val="auto"/>
          <w:position w:val="-28"/>
          <w:sz w:val="24"/>
          <w:szCs w:val="24"/>
        </w:rPr>
        <w:t>đường đó thông qua số thực   -40 ?</w:t>
      </w:r>
    </w:p>
    <w:p w14:paraId="7FF9BD8D" w14:textId="61A68E90" w:rsidR="00FC05D7" w:rsidRPr="005A2142" w:rsidRDefault="00FC05D7" w:rsidP="008544BE">
      <w:pPr>
        <w:rPr>
          <w:rFonts w:eastAsia="Times New Roman"/>
          <w:b/>
          <w:color w:val="auto"/>
          <w:sz w:val="24"/>
          <w:szCs w:val="24"/>
        </w:rPr>
      </w:pPr>
      <w:r w:rsidRPr="005A2142">
        <w:rPr>
          <w:rFonts w:eastAsia="Times New Roman"/>
          <w:b/>
          <w:color w:val="auto"/>
          <w:sz w:val="24"/>
          <w:szCs w:val="24"/>
          <w:lang w:val="vi-VN"/>
        </w:rPr>
        <w:t>c)</w:t>
      </w:r>
      <w:r w:rsidR="008544BE">
        <w:rPr>
          <w:rFonts w:eastAsia="Times New Roman"/>
          <w:b/>
          <w:color w:val="auto"/>
          <w:sz w:val="24"/>
          <w:szCs w:val="24"/>
        </w:rPr>
        <w:t xml:space="preserve"> </w:t>
      </w:r>
      <w:r w:rsidRPr="005A2142">
        <w:rPr>
          <w:rFonts w:eastAsia="Times New Roman"/>
          <w:b/>
          <w:color w:val="auto"/>
          <w:sz w:val="24"/>
          <w:szCs w:val="24"/>
          <w:lang w:val="nl-NL"/>
        </w:rPr>
        <w:t>Sản phẩm</w:t>
      </w:r>
      <w:r w:rsidRPr="005A2142">
        <w:rPr>
          <w:rFonts w:eastAsia="Times New Roman"/>
          <w:b/>
          <w:color w:val="auto"/>
          <w:sz w:val="24"/>
          <w:szCs w:val="24"/>
          <w:lang w:val="vi-VN"/>
        </w:rPr>
        <w:t>:</w:t>
      </w:r>
      <w:r w:rsidRPr="005A2142">
        <w:rPr>
          <w:rFonts w:eastAsia="Times New Roman"/>
          <w:b/>
          <w:color w:val="auto"/>
          <w:sz w:val="24"/>
          <w:szCs w:val="24"/>
        </w:rPr>
        <w:t xml:space="preserve"> </w:t>
      </w:r>
      <w:r w:rsidRPr="005A2142">
        <w:rPr>
          <w:rFonts w:eastAsia="Times New Roman"/>
          <w:color w:val="auto"/>
          <w:sz w:val="24"/>
          <w:szCs w:val="24"/>
          <w:lang w:val="nl-NL"/>
        </w:rPr>
        <w:t>Kết</w:t>
      </w:r>
      <w:r w:rsidRPr="005A2142">
        <w:rPr>
          <w:rFonts w:eastAsia="Times New Roman"/>
          <w:color w:val="auto"/>
          <w:sz w:val="24"/>
          <w:szCs w:val="24"/>
          <w:lang w:val="vi-VN"/>
        </w:rPr>
        <w:t xml:space="preserve"> quả của HS được viết vào vở </w:t>
      </w:r>
    </w:p>
    <w:p w14:paraId="2AE9D631" w14:textId="4DB81DDA" w:rsidR="00FC05D7" w:rsidRPr="005A2142" w:rsidRDefault="00FC05D7" w:rsidP="008544BE">
      <w:pPr>
        <w:tabs>
          <w:tab w:val="left" w:pos="567"/>
          <w:tab w:val="left" w:pos="1418"/>
        </w:tabs>
        <w:jc w:val="both"/>
        <w:rPr>
          <w:rFonts w:eastAsia="Times New Roman"/>
          <w:b/>
          <w:bCs/>
          <w:iCs/>
          <w:color w:val="auto"/>
          <w:sz w:val="24"/>
          <w:szCs w:val="24"/>
        </w:rPr>
      </w:pPr>
      <w:r w:rsidRPr="005A2142">
        <w:rPr>
          <w:rFonts w:eastAsia="Times New Roman"/>
          <w:b/>
          <w:bCs/>
          <w:iCs/>
          <w:color w:val="auto"/>
          <w:sz w:val="24"/>
          <w:szCs w:val="24"/>
          <w:lang w:val="vi-VN"/>
        </w:rPr>
        <w:t>d)</w:t>
      </w:r>
      <w:r w:rsidR="008544BE">
        <w:rPr>
          <w:rFonts w:eastAsia="Times New Roman"/>
          <w:b/>
          <w:bCs/>
          <w:iCs/>
          <w:color w:val="auto"/>
          <w:sz w:val="24"/>
          <w:szCs w:val="24"/>
        </w:rPr>
        <w:t xml:space="preserve"> </w:t>
      </w:r>
      <w:r w:rsidRPr="005A2142">
        <w:rPr>
          <w:rFonts w:eastAsia="Times New Roman"/>
          <w:b/>
          <w:bCs/>
          <w:iCs/>
          <w:color w:val="auto"/>
          <w:sz w:val="24"/>
          <w:szCs w:val="24"/>
          <w:lang w:val="vi-VN"/>
        </w:rPr>
        <w:t>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2"/>
        <w:gridCol w:w="4783"/>
      </w:tblGrid>
      <w:tr w:rsidR="0059158C" w:rsidRPr="005A2142" w14:paraId="66E5CEE9" w14:textId="77777777" w:rsidTr="0059158C">
        <w:tc>
          <w:tcPr>
            <w:tcW w:w="4782" w:type="dxa"/>
            <w:vAlign w:val="center"/>
          </w:tcPr>
          <w:p w14:paraId="36AA6A21" w14:textId="75C92716" w:rsidR="0059158C" w:rsidRPr="005A2142" w:rsidRDefault="0059158C" w:rsidP="008544BE">
            <w:pPr>
              <w:tabs>
                <w:tab w:val="left" w:pos="567"/>
                <w:tab w:val="left" w:pos="1418"/>
              </w:tabs>
              <w:jc w:val="center"/>
              <w:rPr>
                <w:rFonts w:eastAsia="Times New Roman"/>
                <w:bCs/>
                <w:iCs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/>
                <w:bCs/>
                <w:color w:val="auto"/>
                <w:sz w:val="24"/>
                <w:szCs w:val="24"/>
                <w:lang w:val="vi-VN"/>
              </w:rPr>
              <w:t>Hoạt động của GV và HS</w:t>
            </w:r>
          </w:p>
        </w:tc>
        <w:tc>
          <w:tcPr>
            <w:tcW w:w="4783" w:type="dxa"/>
          </w:tcPr>
          <w:p w14:paraId="42B64E47" w14:textId="40ED6776" w:rsidR="0059158C" w:rsidRPr="005A2142" w:rsidRDefault="0059158C" w:rsidP="008544BE">
            <w:pPr>
              <w:tabs>
                <w:tab w:val="left" w:pos="567"/>
                <w:tab w:val="left" w:pos="1418"/>
              </w:tabs>
              <w:jc w:val="center"/>
              <w:rPr>
                <w:rFonts w:eastAsia="Times New Roman"/>
                <w:bCs/>
                <w:iCs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/>
                <w:bCs/>
                <w:color w:val="auto"/>
                <w:sz w:val="24"/>
                <w:szCs w:val="24"/>
              </w:rPr>
              <w:t>Sản</w:t>
            </w:r>
            <w:r w:rsidRPr="005A2142">
              <w:rPr>
                <w:rFonts w:eastAsia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 phẩm dự kiến</w:t>
            </w:r>
          </w:p>
        </w:tc>
      </w:tr>
      <w:tr w:rsidR="0059158C" w:rsidRPr="005A2142" w14:paraId="04CAA50B" w14:textId="77777777" w:rsidTr="0059158C">
        <w:tc>
          <w:tcPr>
            <w:tcW w:w="4782" w:type="dxa"/>
          </w:tcPr>
          <w:p w14:paraId="356A1DDA" w14:textId="77777777" w:rsidR="0059158C" w:rsidRPr="005A2142" w:rsidRDefault="0059158C" w:rsidP="008544BE">
            <w:pPr>
              <w:jc w:val="both"/>
              <w:rPr>
                <w:rFonts w:eastAsia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* GV giao nhiệm vụ học tập: </w:t>
            </w:r>
            <w:r w:rsidRPr="005A2142">
              <w:rPr>
                <w:rFonts w:eastAsia="Times New Roman"/>
                <w:bCs/>
                <w:color w:val="auto"/>
                <w:sz w:val="24"/>
                <w:szCs w:val="24"/>
                <w:lang w:val="vi-VN"/>
              </w:rPr>
              <w:t>GV yêu cầu HS hoạt động c</w:t>
            </w:r>
            <w:r w:rsidRPr="005A2142">
              <w:rPr>
                <w:rFonts w:eastAsia="Times New Roman"/>
                <w:bCs/>
                <w:color w:val="auto"/>
                <w:sz w:val="24"/>
                <w:szCs w:val="24"/>
              </w:rPr>
              <w:t>á nhân</w:t>
            </w:r>
            <w:r w:rsidRPr="005A2142">
              <w:rPr>
                <w:rFonts w:eastAsia="Times New Roman"/>
                <w:color w:val="auto"/>
                <w:sz w:val="24"/>
                <w:szCs w:val="24"/>
              </w:rPr>
              <w:t xml:space="preserve"> trả lời câu hỏi ở phần bài tập tình huống mở đầu.</w:t>
            </w:r>
          </w:p>
          <w:p w14:paraId="4308171A" w14:textId="77777777" w:rsidR="0059158C" w:rsidRPr="005A2142" w:rsidRDefault="0059158C" w:rsidP="008544BE">
            <w:pPr>
              <w:jc w:val="both"/>
              <w:rPr>
                <w:rFonts w:eastAsia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eastAsia="Times New Roman"/>
                <w:b/>
                <w:bCs/>
                <w:color w:val="auto"/>
                <w:sz w:val="24"/>
                <w:szCs w:val="24"/>
                <w:lang w:val="vi-VN"/>
              </w:rPr>
              <w:t>* HS thực hiện nhiệm vụ:</w:t>
            </w:r>
          </w:p>
          <w:p w14:paraId="286B114B" w14:textId="77777777" w:rsidR="0059158C" w:rsidRPr="005A2142" w:rsidRDefault="0059158C" w:rsidP="008544BE">
            <w:pPr>
              <w:jc w:val="both"/>
              <w:rPr>
                <w:rFonts w:eastAsia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  <w:lang w:val="vi-VN"/>
              </w:rPr>
              <w:t xml:space="preserve">- </w:t>
            </w:r>
            <w:r w:rsidRPr="005A2142">
              <w:rPr>
                <w:rFonts w:eastAsia="Times New Roman"/>
                <w:color w:val="auto"/>
                <w:sz w:val="24"/>
                <w:szCs w:val="24"/>
              </w:rPr>
              <w:t>đọc bài</w:t>
            </w:r>
            <w:r w:rsidRPr="005A2142">
              <w:rPr>
                <w:rFonts w:eastAsia="Times New Roman"/>
                <w:color w:val="auto"/>
                <w:sz w:val="24"/>
                <w:szCs w:val="24"/>
                <w:lang w:val="vi-VN"/>
              </w:rPr>
              <w:t xml:space="preserve"> và thực hiện yêu cầu trong bài.</w:t>
            </w:r>
          </w:p>
          <w:p w14:paraId="2E8343B6" w14:textId="77777777" w:rsidR="0059158C" w:rsidRPr="005A2142" w:rsidRDefault="0059158C" w:rsidP="008544BE">
            <w:pPr>
              <w:jc w:val="both"/>
              <w:rPr>
                <w:rFonts w:eastAsia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eastAsia="Times New Roman"/>
                <w:b/>
                <w:bCs/>
                <w:color w:val="auto"/>
                <w:sz w:val="24"/>
                <w:szCs w:val="24"/>
                <w:lang w:val="vi-VN"/>
              </w:rPr>
              <w:t>* Báo cáo, thảo luận: </w:t>
            </w:r>
          </w:p>
          <w:p w14:paraId="7CC9724F" w14:textId="77777777" w:rsidR="0059158C" w:rsidRPr="005A2142" w:rsidRDefault="0059158C" w:rsidP="008544BE">
            <w:pPr>
              <w:jc w:val="both"/>
              <w:rPr>
                <w:rFonts w:eastAsia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  <w:lang w:val="vi-VN"/>
              </w:rPr>
              <w:t xml:space="preserve">- GV </w:t>
            </w:r>
            <w:r w:rsidRPr="005A2142">
              <w:rPr>
                <w:rFonts w:eastAsia="Times New Roman"/>
                <w:color w:val="auto"/>
                <w:sz w:val="24"/>
                <w:szCs w:val="24"/>
              </w:rPr>
              <w:t>gọi một vài học sinh kết quả</w:t>
            </w:r>
            <w:r w:rsidRPr="005A2142">
              <w:rPr>
                <w:rFonts w:eastAsia="Times New Roman"/>
                <w:color w:val="auto"/>
                <w:sz w:val="24"/>
                <w:szCs w:val="24"/>
                <w:lang w:val="vi-VN"/>
              </w:rPr>
              <w:t>.</w:t>
            </w:r>
          </w:p>
          <w:p w14:paraId="57332EB1" w14:textId="77777777" w:rsidR="0059158C" w:rsidRPr="005A2142" w:rsidRDefault="0059158C" w:rsidP="008544BE">
            <w:pPr>
              <w:jc w:val="both"/>
              <w:rPr>
                <w:rFonts w:eastAsia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  <w:lang w:val="vi-VN"/>
              </w:rPr>
              <w:t>- HS cả lớp quan sát, lắng nghe, nhận xét.</w:t>
            </w:r>
          </w:p>
          <w:p w14:paraId="61932F04" w14:textId="77777777" w:rsidR="0059158C" w:rsidRPr="005A2142" w:rsidRDefault="0059158C" w:rsidP="008544BE">
            <w:pPr>
              <w:jc w:val="both"/>
              <w:rPr>
                <w:rFonts w:eastAsia="Times New Roman"/>
                <w:b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eastAsia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* Kết luận, nhận định: </w:t>
            </w:r>
          </w:p>
          <w:p w14:paraId="667F89D0" w14:textId="77777777" w:rsidR="0059158C" w:rsidRPr="005A2142" w:rsidRDefault="0059158C" w:rsidP="008544BE">
            <w:pPr>
              <w:jc w:val="both"/>
              <w:rPr>
                <w:rFonts w:eastAsia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  <w:lang w:val="vi-VN"/>
              </w:rPr>
              <w:t>- GV nhận xét các câu trả lời của HS, chính xác hóa các đáp án</w:t>
            </w:r>
            <w:r w:rsidRPr="005A2142">
              <w:rPr>
                <w:rFonts w:eastAsia="Times New Roman"/>
                <w:color w:val="auto"/>
                <w:sz w:val="24"/>
                <w:szCs w:val="24"/>
              </w:rPr>
              <w:t xml:space="preserve">, </w:t>
            </w:r>
            <w:r w:rsidRPr="005A2142">
              <w:rPr>
                <w:rFonts w:eastAsia="Times New Roman"/>
                <w:sz w:val="24"/>
                <w:szCs w:val="24"/>
              </w:rPr>
              <w:t>trên cơ sở đó dẫn dắt HS vào bài học mới</w:t>
            </w:r>
          </w:p>
          <w:p w14:paraId="45D6D6D7" w14:textId="77777777" w:rsidR="0059158C" w:rsidRPr="005A2142" w:rsidRDefault="0059158C" w:rsidP="008544BE">
            <w:pPr>
              <w:jc w:val="both"/>
              <w:rPr>
                <w:rFonts w:eastAsia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  <w:lang w:val="vi-VN"/>
              </w:rPr>
              <w:t xml:space="preserve">- GV đặt vấn đề vào bài mới: </w:t>
            </w:r>
            <w:r w:rsidRPr="005A2142">
              <w:rPr>
                <w:rFonts w:eastAsia="Times New Roman"/>
                <w:color w:val="auto"/>
                <w:sz w:val="24"/>
                <w:szCs w:val="24"/>
              </w:rPr>
              <w:t>Làm thế nào để biểu diễn được quãng đường đó thông qua số thực – 40. Chúng ta cùng tìm hiểu trong bài học  hôm nay.</w:t>
            </w:r>
          </w:p>
        </w:tc>
        <w:tc>
          <w:tcPr>
            <w:tcW w:w="4783" w:type="dxa"/>
          </w:tcPr>
          <w:p w14:paraId="5DFCCD9F" w14:textId="77777777" w:rsidR="0059158C" w:rsidRPr="005A2142" w:rsidRDefault="0059158C" w:rsidP="008544BE">
            <w:pPr>
              <w:rPr>
                <w:rFonts w:eastAsia="Times New Roman"/>
                <w:color w:val="auto"/>
                <w:sz w:val="24"/>
                <w:szCs w:val="24"/>
                <w:lang w:val="vi-VN"/>
              </w:rPr>
            </w:pPr>
          </w:p>
          <w:p w14:paraId="46692C98" w14:textId="61B0EEF1" w:rsidR="0059158C" w:rsidRPr="005A2142" w:rsidRDefault="0059158C" w:rsidP="008544BE">
            <w:pPr>
              <w:rPr>
                <w:rFonts w:eastAsia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</w:rPr>
              <w:t>Vật đã chuyển động được q</w:t>
            </w:r>
            <w:r w:rsidR="008544BE">
              <w:rPr>
                <w:rFonts w:eastAsia="Times New Roman"/>
                <w:color w:val="auto"/>
                <w:sz w:val="24"/>
                <w:szCs w:val="24"/>
              </w:rPr>
              <w:t xml:space="preserve">uãng đường là  40 km sau 1 giờ. </w:t>
            </w:r>
          </w:p>
          <w:p w14:paraId="4BE0A945" w14:textId="77777777" w:rsidR="0059158C" w:rsidRPr="005A2142" w:rsidRDefault="0059158C" w:rsidP="008544BE">
            <w:pPr>
              <w:rPr>
                <w:rFonts w:eastAsia="Times New Roman"/>
                <w:color w:val="auto"/>
                <w:sz w:val="24"/>
                <w:szCs w:val="24"/>
              </w:rPr>
            </w:pPr>
          </w:p>
        </w:tc>
      </w:tr>
    </w:tbl>
    <w:p w14:paraId="789720BD" w14:textId="77777777" w:rsidR="005F2E12" w:rsidRPr="005A2142" w:rsidRDefault="005F2E12" w:rsidP="008544BE">
      <w:pPr>
        <w:jc w:val="both"/>
        <w:rPr>
          <w:i/>
          <w:iCs/>
          <w:sz w:val="24"/>
          <w:szCs w:val="24"/>
        </w:rPr>
      </w:pPr>
    </w:p>
    <w:p w14:paraId="2BCAAABD" w14:textId="734BB7D2" w:rsidR="00450717" w:rsidRPr="005A2142" w:rsidRDefault="00450717" w:rsidP="008544BE">
      <w:pPr>
        <w:ind w:firstLine="720"/>
        <w:jc w:val="both"/>
        <w:rPr>
          <w:sz w:val="24"/>
          <w:szCs w:val="24"/>
          <w:lang w:val="vi-VN"/>
        </w:rPr>
      </w:pPr>
      <w:r w:rsidRPr="005A2142">
        <w:rPr>
          <w:b/>
          <w:bCs/>
          <w:color w:val="FF0000"/>
          <w:sz w:val="24"/>
          <w:szCs w:val="24"/>
          <w:lang w:val="vi-VN"/>
        </w:rPr>
        <w:t xml:space="preserve">B. HÌNH THÀNH KIẾN THỨC MỚI </w:t>
      </w:r>
    </w:p>
    <w:p w14:paraId="65FCD801" w14:textId="1846C5AD" w:rsidR="0070404D" w:rsidRPr="005A2142" w:rsidRDefault="0070404D" w:rsidP="008544BE">
      <w:pPr>
        <w:jc w:val="both"/>
        <w:rPr>
          <w:rFonts w:eastAsia="Times New Roman"/>
          <w:b/>
          <w:bCs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bCs/>
          <w:color w:val="auto"/>
          <w:sz w:val="24"/>
          <w:szCs w:val="24"/>
        </w:rPr>
        <w:t xml:space="preserve">Hoạt động 1: </w:t>
      </w:r>
      <w:r w:rsidRPr="005A2142">
        <w:rPr>
          <w:rFonts w:eastAsia="Calibri"/>
          <w:b/>
          <w:bCs/>
          <w:color w:val="auto"/>
          <w:sz w:val="24"/>
          <w:szCs w:val="24"/>
          <w:lang w:val="vi-VN"/>
        </w:rPr>
        <w:t xml:space="preserve">Khái niệm </w:t>
      </w:r>
      <w:r w:rsidRPr="005A2142">
        <w:rPr>
          <w:rFonts w:eastAsia="Calibri"/>
          <w:b/>
          <w:bCs/>
          <w:color w:val="auto"/>
          <w:sz w:val="24"/>
          <w:szCs w:val="24"/>
        </w:rPr>
        <w:t>giá trị tuyệt đối</w:t>
      </w:r>
      <w:r w:rsidR="00EC3311" w:rsidRPr="005A2142">
        <w:rPr>
          <w:rFonts w:eastAsia="Calibri"/>
          <w:b/>
          <w:bCs/>
          <w:color w:val="auto"/>
          <w:sz w:val="24"/>
          <w:szCs w:val="24"/>
        </w:rPr>
        <w:t xml:space="preserve"> của một số thực</w:t>
      </w:r>
      <w:r w:rsidR="00D3047E" w:rsidRPr="005A2142">
        <w:rPr>
          <w:rFonts w:eastAsia="Calibri"/>
          <w:b/>
          <w:bCs/>
          <w:color w:val="auto"/>
          <w:sz w:val="24"/>
          <w:szCs w:val="24"/>
          <w:lang w:val="vi-VN"/>
        </w:rPr>
        <w:t xml:space="preserve"> ( 15 phút)</w:t>
      </w:r>
    </w:p>
    <w:p w14:paraId="2FF77C53" w14:textId="77777777" w:rsidR="0070404D" w:rsidRPr="005A2142" w:rsidRDefault="0070404D" w:rsidP="008544BE">
      <w:pPr>
        <w:rPr>
          <w:rFonts w:eastAsia="Times New Roman"/>
          <w:b/>
          <w:bCs/>
          <w:iCs/>
          <w:color w:val="auto"/>
          <w:sz w:val="24"/>
          <w:szCs w:val="24"/>
        </w:rPr>
      </w:pPr>
      <w:r w:rsidRPr="005A2142">
        <w:rPr>
          <w:rFonts w:eastAsia="Times New Roman"/>
          <w:b/>
          <w:bCs/>
          <w:iCs/>
          <w:color w:val="auto"/>
          <w:sz w:val="24"/>
          <w:szCs w:val="24"/>
        </w:rPr>
        <w:t xml:space="preserve">a) Mục tiêu: </w:t>
      </w:r>
    </w:p>
    <w:p w14:paraId="44694D73" w14:textId="067B5E47" w:rsidR="0070404D" w:rsidRPr="005A2142" w:rsidRDefault="0070404D" w:rsidP="008544BE">
      <w:pPr>
        <w:tabs>
          <w:tab w:val="center" w:pos="5400"/>
          <w:tab w:val="left" w:pos="7169"/>
        </w:tabs>
        <w:rPr>
          <w:rFonts w:eastAsia="Times New Roman"/>
          <w:iCs/>
          <w:color w:val="auto"/>
          <w:sz w:val="24"/>
          <w:szCs w:val="24"/>
          <w:lang w:val="nl-NL"/>
        </w:rPr>
      </w:pPr>
      <w:r w:rsidRPr="005A2142">
        <w:rPr>
          <w:rFonts w:eastAsia="Times New Roman"/>
          <w:iCs/>
          <w:color w:val="auto"/>
          <w:sz w:val="24"/>
          <w:szCs w:val="24"/>
          <w:lang w:val="nl-NL"/>
        </w:rPr>
        <w:t xml:space="preserve">- </w:t>
      </w:r>
      <w:r w:rsidR="00057408" w:rsidRPr="005A2142">
        <w:rPr>
          <w:rFonts w:eastAsia="Times New Roman"/>
          <w:iCs/>
          <w:color w:val="auto"/>
          <w:sz w:val="24"/>
          <w:szCs w:val="24"/>
          <w:lang w:val="nl-NL"/>
        </w:rPr>
        <w:t>HS hiểu được giá trị tuyệt đối của một số thực, biết kí hiệu giá trị tuyệt đối của một số thực</w:t>
      </w:r>
    </w:p>
    <w:p w14:paraId="45DC74BA" w14:textId="18F20423" w:rsidR="00057408" w:rsidRPr="005A2142" w:rsidRDefault="00057408" w:rsidP="008544BE">
      <w:pPr>
        <w:tabs>
          <w:tab w:val="center" w:pos="5400"/>
          <w:tab w:val="left" w:pos="7169"/>
        </w:tabs>
        <w:rPr>
          <w:rFonts w:eastAsia="Times New Roman"/>
          <w:iCs/>
          <w:color w:val="auto"/>
          <w:sz w:val="24"/>
          <w:szCs w:val="24"/>
          <w:lang w:val="nl-NL"/>
        </w:rPr>
      </w:pPr>
      <w:r w:rsidRPr="005A2142">
        <w:rPr>
          <w:rFonts w:eastAsia="Times New Roman"/>
          <w:iCs/>
          <w:color w:val="auto"/>
          <w:sz w:val="24"/>
          <w:szCs w:val="24"/>
          <w:lang w:val="nl-NL"/>
        </w:rPr>
        <w:t>- Biết giá trị tuyệt đối của một số luôn là một số không âm.</w:t>
      </w:r>
    </w:p>
    <w:p w14:paraId="17956658" w14:textId="1CCA8436" w:rsidR="00057408" w:rsidRPr="005A2142" w:rsidRDefault="00057408" w:rsidP="008544BE">
      <w:pPr>
        <w:tabs>
          <w:tab w:val="center" w:pos="5400"/>
          <w:tab w:val="left" w:pos="7169"/>
        </w:tabs>
        <w:rPr>
          <w:rFonts w:eastAsia="Times New Roman"/>
          <w:iCs/>
          <w:color w:val="auto"/>
          <w:sz w:val="24"/>
          <w:szCs w:val="24"/>
          <w:lang w:val="nl-NL"/>
        </w:rPr>
      </w:pPr>
      <w:r w:rsidRPr="005A2142">
        <w:rPr>
          <w:rFonts w:eastAsia="Times New Roman"/>
          <w:iCs/>
          <w:color w:val="auto"/>
          <w:sz w:val="24"/>
          <w:szCs w:val="24"/>
          <w:lang w:val="nl-NL"/>
        </w:rPr>
        <w:t>- Biết được hai số thực đối nhau có giá trị tuyệt đối bằng nhau.</w:t>
      </w:r>
    </w:p>
    <w:p w14:paraId="203EDF50" w14:textId="2C2AFD34" w:rsidR="00057408" w:rsidRPr="005A2142" w:rsidRDefault="00057408" w:rsidP="008544BE">
      <w:pPr>
        <w:tabs>
          <w:tab w:val="center" w:pos="5400"/>
          <w:tab w:val="left" w:pos="7169"/>
        </w:tabs>
        <w:rPr>
          <w:rFonts w:eastAsia="Calibri"/>
          <w:color w:val="auto"/>
          <w:sz w:val="24"/>
          <w:szCs w:val="24"/>
          <w:lang w:val="nl-NL"/>
        </w:rPr>
      </w:pPr>
      <w:r w:rsidRPr="005A2142">
        <w:rPr>
          <w:rFonts w:eastAsia="Times New Roman"/>
          <w:iCs/>
          <w:color w:val="auto"/>
          <w:sz w:val="24"/>
          <w:szCs w:val="24"/>
          <w:lang w:val="nl-NL"/>
        </w:rPr>
        <w:t>- Tìm được giá trị tuyệt đối của một số thực</w:t>
      </w:r>
    </w:p>
    <w:p w14:paraId="41214DD2" w14:textId="77777777" w:rsidR="0070404D" w:rsidRPr="005A2142" w:rsidRDefault="0070404D" w:rsidP="008544BE">
      <w:pPr>
        <w:jc w:val="both"/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b/>
          <w:bCs/>
          <w:iCs/>
          <w:color w:val="auto"/>
          <w:sz w:val="24"/>
          <w:szCs w:val="24"/>
          <w:lang w:val="nl-NL"/>
        </w:rPr>
        <w:t>b) Nội dung:</w:t>
      </w:r>
    </w:p>
    <w:p w14:paraId="70C7B047" w14:textId="11410AEE" w:rsidR="00057408" w:rsidRPr="005A2142" w:rsidRDefault="00057408" w:rsidP="008544BE">
      <w:pPr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- Học sinh được</w:t>
      </w:r>
      <w:r w:rsidRPr="005A2142">
        <w:rPr>
          <w:rFonts w:eastAsia="Times New Roman"/>
          <w:color w:val="auto"/>
          <w:sz w:val="24"/>
          <w:szCs w:val="24"/>
          <w:lang w:val="vi-VN"/>
        </w:rPr>
        <w:t xml:space="preserve"> yêu cầu </w:t>
      </w:r>
      <w:r w:rsidRPr="005A2142">
        <w:rPr>
          <w:rFonts w:eastAsia="Times New Roman"/>
          <w:color w:val="auto"/>
          <w:sz w:val="24"/>
          <w:szCs w:val="24"/>
          <w:lang w:val="nl-NL"/>
        </w:rPr>
        <w:t>đọc SGK phần I, thực hiện hoạt động 1, ghi nhớ kiến thức trọng tâm về khái niệm</w:t>
      </w:r>
      <w:r w:rsidR="003F6572" w:rsidRPr="005A2142">
        <w:rPr>
          <w:rFonts w:eastAsia="Times New Roman"/>
          <w:color w:val="auto"/>
          <w:sz w:val="24"/>
          <w:szCs w:val="24"/>
          <w:lang w:val="nl-NL"/>
        </w:rPr>
        <w:t xml:space="preserve"> và cách ký hiệu</w:t>
      </w: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 giá trị tuyệt đối của số x</w:t>
      </w:r>
    </w:p>
    <w:p w14:paraId="0F7403EF" w14:textId="074D01E3" w:rsidR="00057408" w:rsidRPr="005A2142" w:rsidRDefault="00057408" w:rsidP="008544BE">
      <w:pPr>
        <w:jc w:val="both"/>
        <w:rPr>
          <w:rFonts w:eastAsia="Times New Roman"/>
          <w:color w:val="auto"/>
          <w:sz w:val="24"/>
          <w:szCs w:val="24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- Làm các bài tập: Ví dụ 1, hoạt động luyện tập vận dụng 1 (SGK trang </w:t>
      </w:r>
      <w:r w:rsidRPr="005A2142">
        <w:rPr>
          <w:rFonts w:eastAsia="Times New Roman"/>
          <w:color w:val="auto"/>
          <w:sz w:val="24"/>
          <w:szCs w:val="24"/>
          <w:lang w:val="vi-VN"/>
        </w:rPr>
        <w:t>44</w:t>
      </w:r>
      <w:r w:rsidRPr="005A2142">
        <w:rPr>
          <w:rFonts w:eastAsia="Times New Roman"/>
          <w:color w:val="auto"/>
          <w:sz w:val="24"/>
          <w:szCs w:val="24"/>
          <w:lang w:val="nl-NL"/>
        </w:rPr>
        <w:t>).</w:t>
      </w:r>
    </w:p>
    <w:p w14:paraId="22C7D437" w14:textId="77777777" w:rsidR="0070404D" w:rsidRPr="005A2142" w:rsidRDefault="0070404D" w:rsidP="008544BE">
      <w:pPr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color w:val="auto"/>
          <w:sz w:val="24"/>
          <w:szCs w:val="24"/>
          <w:lang w:val="vi-VN"/>
        </w:rPr>
        <w:t xml:space="preserve">c) </w:t>
      </w:r>
      <w:r w:rsidRPr="005A2142">
        <w:rPr>
          <w:rFonts w:eastAsia="Times New Roman"/>
          <w:b/>
          <w:color w:val="auto"/>
          <w:sz w:val="24"/>
          <w:szCs w:val="24"/>
          <w:lang w:val="nl-NL"/>
        </w:rPr>
        <w:t xml:space="preserve">Sản phẩm: </w:t>
      </w:r>
      <w:r w:rsidRPr="005A2142">
        <w:rPr>
          <w:rFonts w:eastAsia="Times New Roman"/>
          <w:color w:val="auto"/>
          <w:sz w:val="24"/>
          <w:szCs w:val="24"/>
          <w:lang w:val="nl-NL"/>
        </w:rPr>
        <w:t>kết</w:t>
      </w:r>
      <w:r w:rsidRPr="005A2142">
        <w:rPr>
          <w:rFonts w:eastAsia="Times New Roman"/>
          <w:color w:val="auto"/>
          <w:sz w:val="24"/>
          <w:szCs w:val="24"/>
          <w:lang w:val="vi-VN"/>
        </w:rPr>
        <w:t xml:space="preserve"> quả thực hiện của học sinh được ghi vào vở.</w:t>
      </w:r>
    </w:p>
    <w:p w14:paraId="67251380" w14:textId="77777777" w:rsidR="0070404D" w:rsidRPr="005A2142" w:rsidRDefault="0070404D" w:rsidP="008544BE">
      <w:pPr>
        <w:rPr>
          <w:rFonts w:eastAsia="Times New Roman"/>
          <w:b/>
          <w:bCs/>
          <w:iCs/>
          <w:color w:val="auto"/>
          <w:sz w:val="24"/>
          <w:szCs w:val="24"/>
          <w:lang w:val="nl-NL"/>
        </w:rPr>
      </w:pPr>
      <w:r w:rsidRPr="005A2142">
        <w:rPr>
          <w:rFonts w:eastAsia="Times New Roman"/>
          <w:b/>
          <w:bCs/>
          <w:iCs/>
          <w:color w:val="auto"/>
          <w:sz w:val="24"/>
          <w:szCs w:val="24"/>
          <w:lang w:val="nl-NL"/>
        </w:rPr>
        <w:t xml:space="preserve">d) Tổ chức thực hiện: </w:t>
      </w:r>
    </w:p>
    <w:tbl>
      <w:tblPr>
        <w:tblStyle w:val="TableGrid1"/>
        <w:tblW w:w="9640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4678"/>
        <w:gridCol w:w="4962"/>
      </w:tblGrid>
      <w:tr w:rsidR="005A2142" w:rsidRPr="005A2142" w14:paraId="2FA21032" w14:textId="77777777" w:rsidTr="0059158C">
        <w:tc>
          <w:tcPr>
            <w:tcW w:w="4678" w:type="dxa"/>
            <w:vAlign w:val="center"/>
          </w:tcPr>
          <w:p w14:paraId="146A0752" w14:textId="77777777" w:rsidR="0070404D" w:rsidRPr="005A2142" w:rsidRDefault="0070404D" w:rsidP="008544BE">
            <w:pPr>
              <w:jc w:val="center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>Hoạt động của GV và HS</w:t>
            </w:r>
          </w:p>
        </w:tc>
        <w:tc>
          <w:tcPr>
            <w:tcW w:w="4962" w:type="dxa"/>
          </w:tcPr>
          <w:p w14:paraId="42A784E5" w14:textId="77777777" w:rsidR="0070404D" w:rsidRPr="005A2142" w:rsidRDefault="0070404D" w:rsidP="008544BE">
            <w:pPr>
              <w:jc w:val="center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</w:rPr>
              <w:t>Sản</w:t>
            </w: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 phẩm dự kiến</w:t>
            </w:r>
          </w:p>
        </w:tc>
      </w:tr>
      <w:tr w:rsidR="005A2142" w:rsidRPr="005A2142" w14:paraId="5A92559B" w14:textId="77777777" w:rsidTr="0059158C">
        <w:tc>
          <w:tcPr>
            <w:tcW w:w="4678" w:type="dxa"/>
          </w:tcPr>
          <w:p w14:paraId="2F499680" w14:textId="77777777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>* GV giao nhiệm vụ học tập 1: </w:t>
            </w:r>
          </w:p>
          <w:p w14:paraId="351F88F6" w14:textId="0F155299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object w:dxaOrig="612" w:dyaOrig="396" w14:anchorId="301EF9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>
                  <v:imagedata r:id="rId9" o:title=""/>
                </v:shape>
                <o:OLEObject Type="Embed" ProgID="PBrush" ShapeID="_x0000_i1025" DrawAspect="Content" ObjectID="_1712122508" r:id="rId10"/>
              </w:object>
            </w:r>
          </w:p>
          <w:p w14:paraId="1A6A9A08" w14:textId="229E9E19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lastRenderedPageBreak/>
              <w:t>a) Hãy biểu diễn hai số -5 và 5 trên cùng một trục số.</w:t>
            </w:r>
          </w:p>
          <w:p w14:paraId="534CBC5B" w14:textId="3931773F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>b) Tìm khoảng cách từ điểm 5 đến điểm 0.</w:t>
            </w:r>
          </w:p>
          <w:p w14:paraId="39B86C67" w14:textId="5E337FDE" w:rsidR="003F6572" w:rsidRPr="005A2142" w:rsidRDefault="00B674B7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c) Tìm khoảng cách từ điểm </w:t>
            </w:r>
            <w:r w:rsidRPr="002C35AF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79" w14:anchorId="69F7B04E">
                <v:shape id="_x0000_i1026" type="#_x0000_t75" style="width:15.75pt;height:14.25pt" o:ole="">
                  <v:imagedata r:id="rId11" o:title=""/>
                </v:shape>
                <o:OLEObject Type="Embed" ProgID="Equation.DSMT4" ShapeID="_x0000_i1026" DrawAspect="Content" ObjectID="_1712122509" r:id="rId12"/>
              </w:object>
            </w:r>
            <w:r w:rsidR="003F6572"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đến điểm 0.</w:t>
            </w:r>
          </w:p>
          <w:p w14:paraId="41E2CA65" w14:textId="77777777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>* HS thực hiện nhiệm vụ 1:</w:t>
            </w:r>
          </w:p>
          <w:p w14:paraId="5168895F" w14:textId="326AE7B7" w:rsidR="0067300D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 xml:space="preserve">- HS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hoạt động cá nhân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trả lời các yêu cầu trong nhiệm vụ 1</w:t>
            </w:r>
            <w:r w:rsidR="0067300D"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.</w:t>
            </w:r>
          </w:p>
          <w:p w14:paraId="7E505D45" w14:textId="77777777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>* Báo cáo, thảo luận 1: </w:t>
            </w:r>
          </w:p>
          <w:p w14:paraId="6C171C25" w14:textId="77777777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- Với mỗi câu hỏi, GV yêu cầu vài HS nêu câu trả lời (viết trên bảng).</w:t>
            </w:r>
          </w:p>
          <w:p w14:paraId="4D9FAFDA" w14:textId="77777777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- HS cả lớp quan sát, nhận xét.</w:t>
            </w:r>
          </w:p>
          <w:p w14:paraId="022A1424" w14:textId="77777777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* Kết luận, nhận định 1: </w:t>
            </w:r>
          </w:p>
          <w:p w14:paraId="7E2A1971" w14:textId="7E85E5F8" w:rsidR="003F6572" w:rsidRPr="005A2142" w:rsidRDefault="003F6572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 xml:space="preserve">- GV </w:t>
            </w:r>
            <w:r w:rsidR="001D616B"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>nhận xét phần trả lời  và giới thiệu khái niệm giá trị tuyệt đối và cách ký hiệu như SGK T44 và yêu cầu 2 HS đọc lại.</w:t>
            </w:r>
          </w:p>
          <w:p w14:paraId="5B2974C4" w14:textId="2310BF3F" w:rsidR="001D616B" w:rsidRPr="005A2142" w:rsidRDefault="001D616B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-  </w:t>
            </w:r>
            <w:r w:rsidR="00F54D61"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GV yêu cầu HS trả lời các câu hỏi: Giá trị tuyệt đối của 5 là gì ? Giá trị tuyệt </w:t>
            </w:r>
            <w:r w:rsidR="00B674B7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đối của  </w:t>
            </w:r>
            <w:r w:rsidR="00B674B7" w:rsidRPr="002C35AF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79" w14:anchorId="576A461E">
                <v:shape id="_x0000_i1027" type="#_x0000_t75" style="width:15.75pt;height:14.25pt" o:ole="">
                  <v:imagedata r:id="rId11" o:title=""/>
                </v:shape>
                <o:OLEObject Type="Embed" ProgID="Equation.DSMT4" ShapeID="_x0000_i1027" DrawAspect="Content" ObjectID="_1712122510" r:id="rId13"/>
              </w:object>
            </w:r>
            <w:r w:rsidR="00F54D61"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là gì ? Viết kí hiệu giá trị tuyệt đối của 5 và -5.</w:t>
            </w:r>
          </w:p>
          <w:p w14:paraId="7A2B2645" w14:textId="77777777" w:rsidR="003C61CC" w:rsidRDefault="00EC3233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>- GV yêu cầu HS lên bảng biểu diễn quãng đường vật chuyển động từ điểm 0 đến điểm</w:t>
            </w:r>
          </w:p>
          <w:p w14:paraId="1434BBAD" w14:textId="0DE10AEF" w:rsidR="00EC3233" w:rsidRPr="005A2142" w:rsidRDefault="00B8025C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FE3561">
              <w:rPr>
                <w:rFonts w:ascii="Times New Roman" w:hAnsi="Times New Roman"/>
                <w:i/>
                <w:iCs/>
                <w:position w:val="-6"/>
                <w:sz w:val="24"/>
                <w:szCs w:val="24"/>
              </w:rPr>
              <w:object w:dxaOrig="440" w:dyaOrig="279" w14:anchorId="2280D432">
                <v:shape id="_x0000_i1028" type="#_x0000_t75" style="width:21.75pt;height:14.25pt" o:ole="">
                  <v:imagedata r:id="rId14" o:title=""/>
                </v:shape>
                <o:OLEObject Type="Embed" ProgID="Equation.DSMT4" ShapeID="_x0000_i1028" DrawAspect="Content" ObjectID="_1712122511" r:id="rId15"/>
              </w:object>
            </w:r>
            <w: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 qua số thực </w:t>
            </w:r>
            <w:r w:rsidRPr="00FE3561">
              <w:rPr>
                <w:rFonts w:ascii="Times New Roman" w:hAnsi="Times New Roman"/>
                <w:i/>
                <w:iCs/>
                <w:position w:val="-6"/>
                <w:sz w:val="24"/>
                <w:szCs w:val="24"/>
              </w:rPr>
              <w:object w:dxaOrig="440" w:dyaOrig="279" w14:anchorId="2514111B">
                <v:shape id="_x0000_i1029" type="#_x0000_t75" style="width:21.75pt;height:14.25pt" o:ole="">
                  <v:imagedata r:id="rId14" o:title=""/>
                </v:shape>
                <o:OLEObject Type="Embed" ProgID="Equation.DSMT4" ShapeID="_x0000_i1029" DrawAspect="Content" ObjectID="_1712122512" r:id="rId16"/>
              </w:object>
            </w:r>
            <w:r w:rsidR="00EC3233"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( câu hỏi đặt ra ở hoạt động mở đẩu)</w:t>
            </w:r>
          </w:p>
          <w:p w14:paraId="04104B89" w14:textId="762CAD39" w:rsidR="0070404D" w:rsidRPr="005A2142" w:rsidRDefault="00F54D61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>- GV nêu chú ý trong SGK trang 44</w:t>
            </w:r>
          </w:p>
        </w:tc>
        <w:tc>
          <w:tcPr>
            <w:tcW w:w="4962" w:type="dxa"/>
          </w:tcPr>
          <w:p w14:paraId="79695C50" w14:textId="6C717E5F" w:rsidR="003F6572" w:rsidRPr="005A2142" w:rsidRDefault="00AD4CD0" w:rsidP="008544BE">
            <w:pPr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lastRenderedPageBreak/>
              <w:t>1. Khái niệm</w:t>
            </w:r>
          </w:p>
          <w:p w14:paraId="2E75DE4A" w14:textId="5A074F30" w:rsidR="003F6572" w:rsidRPr="005A2142" w:rsidRDefault="003F6572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object w:dxaOrig="612" w:dyaOrig="396" w14:anchorId="6F1450B7">
                <v:shape id="_x0000_i1030" type="#_x0000_t75" style="width:30.75pt;height:20.25pt" o:ole="">
                  <v:imagedata r:id="rId9" o:title=""/>
                </v:shape>
                <o:OLEObject Type="Embed" ProgID="PBrush" ShapeID="_x0000_i1030" DrawAspect="Content" ObjectID="_1712122513" r:id="rId17"/>
              </w:object>
            </w:r>
          </w:p>
          <w:p w14:paraId="6575D474" w14:textId="720ADDB4" w:rsidR="003F6572" w:rsidRPr="005A2142" w:rsidRDefault="00CA2736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noProof/>
                <w:color w:val="auto"/>
                <w:sz w:val="24"/>
                <w:szCs w:val="24"/>
              </w:rPr>
              <w:lastRenderedPageBreak/>
              <w:drawing>
                <wp:inline distT="0" distB="0" distL="0" distR="0" wp14:anchorId="012FCF50" wp14:editId="212922BE">
                  <wp:extent cx="2388518" cy="4445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8518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64552E" w14:textId="77777777" w:rsidR="003F6572" w:rsidRPr="005A2142" w:rsidRDefault="003F6572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</w:p>
          <w:p w14:paraId="4824CD42" w14:textId="7AB03560" w:rsidR="003F6572" w:rsidRPr="005A2142" w:rsidRDefault="003F6572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>b) Khoảng cách từ điểm 5 đến điểm 0 trên trục số là 5</w:t>
            </w:r>
          </w:p>
          <w:p w14:paraId="1FE6A029" w14:textId="44D028EF" w:rsidR="003F6572" w:rsidRPr="005A2142" w:rsidRDefault="003F6572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c) Khoảng cách từ điểm </w:t>
            </w:r>
            <w:r w:rsidR="00B674B7" w:rsidRPr="002C35AF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79" w14:anchorId="0C200E45">
                <v:shape id="_x0000_i1031" type="#_x0000_t75" style="width:15.75pt;height:14.25pt" o:ole="">
                  <v:imagedata r:id="rId11" o:title=""/>
                </v:shape>
                <o:OLEObject Type="Embed" ProgID="Equation.DSMT4" ShapeID="_x0000_i1031" DrawAspect="Content" ObjectID="_1712122514" r:id="rId19"/>
              </w:object>
            </w:r>
            <w:r w:rsidR="00E32282"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đến điểm 0 trên trục số là 5</w:t>
            </w:r>
          </w:p>
          <w:p w14:paraId="37D723E1" w14:textId="77777777" w:rsidR="001D616B" w:rsidRPr="005A2142" w:rsidRDefault="001D616B" w:rsidP="008544BE">
            <w:pPr>
              <w:rPr>
                <w:rFonts w:ascii="Times New Roman" w:eastAsia="Times New Roman" w:hAnsi="Times New Roman"/>
                <w:b/>
                <w:bCs/>
                <w:iCs/>
                <w:color w:val="auto"/>
                <w:sz w:val="24"/>
                <w:szCs w:val="24"/>
                <w:lang w:val="vi-VN"/>
              </w:rPr>
            </w:pPr>
          </w:p>
          <w:p w14:paraId="2DE22C9D" w14:textId="77777777" w:rsidR="001D616B" w:rsidRPr="005A2142" w:rsidRDefault="001D616B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</w:rPr>
              <w:object w:dxaOrig="420" w:dyaOrig="444" w14:anchorId="7A9B6DFB">
                <v:shape id="_x0000_i1032" type="#_x0000_t75" style="width:21.75pt;height:21.75pt" o:ole="">
                  <v:imagedata r:id="rId20" o:title=""/>
                </v:shape>
                <o:OLEObject Type="Embed" ProgID="PBrush" ShapeID="_x0000_i1032" DrawAspect="Content" ObjectID="_1712122515" r:id="rId21"/>
              </w:object>
            </w: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 xml:space="preserve">(Kiến thức trọng tâm) </w:t>
            </w:r>
          </w:p>
          <w:p w14:paraId="6D9B04CE" w14:textId="58D64173" w:rsidR="003F6572" w:rsidRPr="005A2142" w:rsidRDefault="001D616B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(SGK tr.44)</w:t>
            </w:r>
          </w:p>
          <w:p w14:paraId="598376D8" w14:textId="46C6EF1C" w:rsidR="00F54D61" w:rsidRPr="005A2142" w:rsidRDefault="00F54D61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Khoảng cách từ điểm x đến điểm </w:t>
            </w:r>
            <w:r w:rsidR="003C61CC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gốc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0 trên trục số được gọi là </w:t>
            </w:r>
            <w:r w:rsidRPr="00F84160">
              <w:rPr>
                <w:rFonts w:ascii="Times New Roman" w:eastAsia="Times New Roman" w:hAnsi="Times New Roman"/>
                <w:i/>
                <w:color w:val="auto"/>
                <w:sz w:val="24"/>
                <w:szCs w:val="24"/>
              </w:rPr>
              <w:t>giá trị tuyệt đối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của số x, kí hiệu</w:t>
            </w:r>
            <w:r w:rsidR="009576E2" w:rsidRPr="002C35AF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279" w:dyaOrig="400" w14:anchorId="563E9350">
                <v:shape id="_x0000_i1033" type="#_x0000_t75" style="width:14.25pt;height:20.25pt" o:ole="">
                  <v:imagedata r:id="rId22" o:title=""/>
                </v:shape>
                <o:OLEObject Type="Embed" ProgID="Equation.DSMT4" ShapeID="_x0000_i1033" DrawAspect="Content" ObjectID="_1712122516" r:id="rId23"/>
              </w:object>
            </w:r>
            <w:r w:rsidR="009576E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</w:t>
            </w:r>
          </w:p>
          <w:p w14:paraId="19585B08" w14:textId="42D0A62A" w:rsidR="00F54D61" w:rsidRPr="005A2142" w:rsidRDefault="00F54D61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/>
                <w:bCs/>
                <w:noProof/>
                <w:color w:val="auto"/>
                <w:sz w:val="24"/>
                <w:szCs w:val="24"/>
              </w:rPr>
              <w:drawing>
                <wp:inline distT="0" distB="0" distL="0" distR="0" wp14:anchorId="78F4ED7E" wp14:editId="6747ECBD">
                  <wp:extent cx="227330" cy="264795"/>
                  <wp:effectExtent l="0" t="0" r="127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330" cy="26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Lưu ý ( SGK tr 44)</w:t>
            </w:r>
          </w:p>
          <w:p w14:paraId="4CED6197" w14:textId="09109C02" w:rsidR="001D616B" w:rsidRPr="005A2142" w:rsidRDefault="00F54D61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- Giá trị tuyệt đối của một số luôn là một số không âm: </w:t>
            </w:r>
            <w:r w:rsidR="009576E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</w:t>
            </w:r>
            <w:r w:rsidR="009576E2" w:rsidRPr="002C35AF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620" w:dyaOrig="400" w14:anchorId="232ECC25">
                <v:shape id="_x0000_i1034" type="#_x0000_t75" style="width:30.75pt;height:20.25pt" o:ole="">
                  <v:imagedata r:id="rId25" o:title=""/>
                </v:shape>
                <o:OLEObject Type="Embed" ProgID="Equation.DSMT4" ShapeID="_x0000_i1034" DrawAspect="Content" ObjectID="_1712122517" r:id="rId26"/>
              </w:object>
            </w:r>
            <w:r w:rsidR="009576E2">
              <w:rPr>
                <w:color w:val="000000" w:themeColor="text1"/>
                <w:position w:val="-14"/>
                <w:sz w:val="24"/>
                <w:szCs w:val="24"/>
              </w:rPr>
              <w:t xml:space="preserve">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>với mọi số thực x.</w:t>
            </w:r>
          </w:p>
          <w:p w14:paraId="283A2B0D" w14:textId="65EE1867" w:rsidR="0070404D" w:rsidRPr="005A2142" w:rsidRDefault="00F54D61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- Hai số thực đối </w:t>
            </w:r>
            <w:r w:rsidR="003C61CC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>nhau có giá trị tuyệt đối bằng nhau.</w:t>
            </w:r>
          </w:p>
        </w:tc>
      </w:tr>
    </w:tbl>
    <w:tbl>
      <w:tblPr>
        <w:tblStyle w:val="TableGrid2"/>
        <w:tblW w:w="9640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4678"/>
        <w:gridCol w:w="4962"/>
      </w:tblGrid>
      <w:tr w:rsidR="00A0382E" w:rsidRPr="005A2142" w14:paraId="1C4AF9D4" w14:textId="77777777" w:rsidTr="0059158C">
        <w:tc>
          <w:tcPr>
            <w:tcW w:w="4678" w:type="dxa"/>
          </w:tcPr>
          <w:p w14:paraId="2DEFEFBB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lastRenderedPageBreak/>
              <w:t>* GV giao nhiệm vụ học tập 2: </w:t>
            </w:r>
          </w:p>
          <w:p w14:paraId="0CA04DE3" w14:textId="25940475" w:rsidR="00A0382E" w:rsidRPr="005A2142" w:rsidRDefault="00265D13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A0382E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oạt độ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g cá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 nhân làm Ví dụ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1/SGK trang 4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A0382E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7CD8A8B2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 HS thực hiện nhiệm vụ 2:</w:t>
            </w:r>
          </w:p>
          <w:p w14:paraId="1ECCAD73" w14:textId="4F1BD5B8" w:rsidR="00A0382E" w:rsidRPr="005A2142" w:rsidRDefault="00265D13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HS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nghiên cứu và làm ví dụ 1:</w:t>
            </w:r>
          </w:p>
          <w:p w14:paraId="2D26E720" w14:textId="54FEE19B" w:rsidR="00A0382E" w:rsidRPr="005A2142" w:rsidRDefault="00265D13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- Muốn tìm giá trị tuyệt đối của một số thực ta làm thế nào ? </w:t>
            </w:r>
          </w:p>
          <w:p w14:paraId="487D8201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 Báo cáo, thảo luận 2: </w:t>
            </w:r>
          </w:p>
          <w:p w14:paraId="11F12FDE" w14:textId="66F31123" w:rsidR="00A0382E" w:rsidRPr="005A2142" w:rsidRDefault="00492EBB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265D13"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HS đứng tại chỗ nêu câu trả lời và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mỗi HS </w:t>
            </w:r>
            <w:r w:rsidR="00265D13"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lên bảng làm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1 câu.</w:t>
            </w:r>
          </w:p>
          <w:p w14:paraId="030A8ECB" w14:textId="7FC738AA" w:rsidR="00A0382E" w:rsidRPr="005A2142" w:rsidRDefault="00492EBB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265D13" w:rsidRPr="005A2142">
              <w:rPr>
                <w:rFonts w:ascii="Times New Roman" w:hAnsi="Times New Roman" w:cs="Times New Roman"/>
                <w:sz w:val="24"/>
                <w:szCs w:val="24"/>
              </w:rPr>
              <w:t>HS cả lớp lắng nghe, quan sát, nhận xét.</w:t>
            </w:r>
          </w:p>
          <w:p w14:paraId="4714C2B5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* Kết luận, nhận định 2: </w:t>
            </w:r>
          </w:p>
          <w:p w14:paraId="027E861B" w14:textId="74BB27A6" w:rsidR="00265D13" w:rsidRPr="005A2142" w:rsidRDefault="00265D13" w:rsidP="008544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Để tìm giá trị tuyệt đối của một số thực</w:t>
            </w:r>
            <w:r w:rsidR="00492EBB"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 ta biểu diễn các số trên trục số.</w:t>
            </w:r>
          </w:p>
          <w:p w14:paraId="4AEB76F3" w14:textId="2BA971DA" w:rsidR="00A0382E" w:rsidRPr="005A2142" w:rsidRDefault="00492EBB" w:rsidP="008544B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- Căn cứ vào khoảng cách từ điểm đó đến điểm gốc O trên trục số.</w:t>
            </w:r>
          </w:p>
        </w:tc>
        <w:tc>
          <w:tcPr>
            <w:tcW w:w="4962" w:type="dxa"/>
          </w:tcPr>
          <w:p w14:paraId="06C499A9" w14:textId="5F15012F" w:rsidR="00492EBB" w:rsidRPr="005A2142" w:rsidRDefault="00A0382E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t xml:space="preserve">* Ví dụ 1: </w:t>
            </w:r>
            <w:r w:rsidR="00265D13"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SGKTr.4</w:t>
            </w:r>
            <w:r w:rsidR="00265D13" w:rsidRPr="005A2142">
              <w:rPr>
                <w:rFonts w:ascii="Times New Roman" w:hAnsi="Times New Roman" w:cs="Times New Roman"/>
                <w:iCs/>
                <w:sz w:val="24"/>
                <w:szCs w:val="24"/>
              </w:rPr>
              <w:t>5</w:t>
            </w:r>
          </w:p>
          <w:p w14:paraId="43DB62CF" w14:textId="1532A500" w:rsidR="00492EBB" w:rsidRPr="005A2142" w:rsidRDefault="00E31320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Ta biểu diễn  các số trên trục số</w:t>
            </w:r>
          </w:p>
          <w:p w14:paraId="78C520D4" w14:textId="297A5B6C" w:rsidR="00A7686A" w:rsidRPr="005A2142" w:rsidRDefault="00E31320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A2142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3005F28E" wp14:editId="5139979E">
                  <wp:extent cx="2832100" cy="8953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210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FB536B" w14:textId="6D41C9DD" w:rsidR="00A7686A" w:rsidRPr="005A2142" w:rsidRDefault="00E31320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Căn cứ vào khoảng cách từ điểm đó đến điểm gốc O trên trục số.</w:t>
            </w:r>
          </w:p>
          <w:p w14:paraId="2C653D96" w14:textId="77777777" w:rsidR="00492EBB" w:rsidRPr="005A2142" w:rsidRDefault="00492EBB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iCs/>
                <w:sz w:val="24"/>
                <w:szCs w:val="24"/>
              </w:rPr>
              <w:t>Ta có:</w:t>
            </w:r>
          </w:p>
          <w:p w14:paraId="160C5E9F" w14:textId="764B32E8" w:rsidR="00492EBB" w:rsidRPr="005A2142" w:rsidRDefault="00BC3D6C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07E96">
              <w:rPr>
                <w:rFonts w:ascii="Times New Roman" w:hAnsi="Times New Roman" w:cs="Times New Roman"/>
                <w:position w:val="-28"/>
                <w:sz w:val="24"/>
                <w:szCs w:val="24"/>
                <w:lang w:val="vi-VN"/>
              </w:rPr>
              <w:object w:dxaOrig="3019" w:dyaOrig="680" w14:anchorId="38FDA90D">
                <v:shape id="_x0000_i1035" type="#_x0000_t75" style="width:150.75pt;height:33.75pt" o:ole="">
                  <v:imagedata r:id="rId28" o:title=""/>
                </v:shape>
                <o:OLEObject Type="Embed" ProgID="Equation.DSMT4" ShapeID="_x0000_i1035" DrawAspect="Content" ObjectID="_1712122518" r:id="rId29"/>
              </w:object>
            </w:r>
          </w:p>
          <w:p w14:paraId="3E9E6955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B68B56" w14:textId="77777777" w:rsidR="00265D13" w:rsidRPr="005A2142" w:rsidRDefault="00265D13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0C260D" w14:textId="77777777" w:rsidR="00265D13" w:rsidRPr="005A2142" w:rsidRDefault="00265D13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1CA953" w14:textId="77777777" w:rsidR="00265D13" w:rsidRPr="005A2142" w:rsidRDefault="00265D13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969E7D" w14:textId="7E9B6CCA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</w:p>
        </w:tc>
      </w:tr>
      <w:tr w:rsidR="00A0382E" w:rsidRPr="005A2142" w14:paraId="1018B010" w14:textId="77777777" w:rsidTr="0059158C">
        <w:tc>
          <w:tcPr>
            <w:tcW w:w="4678" w:type="dxa"/>
          </w:tcPr>
          <w:p w14:paraId="17FE97FB" w14:textId="2E0892D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lastRenderedPageBreak/>
              <w:t>* GV giao nhiệm vụ học tậ</w:t>
            </w:r>
            <w:r w:rsidR="00E32282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p </w:t>
            </w:r>
            <w:r w:rsidR="00E32282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: </w:t>
            </w:r>
          </w:p>
          <w:p w14:paraId="1D1925E4" w14:textId="75F103AB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GV yêu cầu HS nghiên cứu Ví dụ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/SGK.Tr.4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68CF6E06" w14:textId="140D4B2B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Hoạt độn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g 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</w:rPr>
              <w:t>cặp đôi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làm bài Luyện tậ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 1/SGK trang 4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78BCBFFB" w14:textId="54F9325D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 HS thực hiện nhiệm vụ</w:t>
            </w:r>
            <w:r w:rsidR="00E32282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="00E32282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:</w:t>
            </w:r>
          </w:p>
          <w:p w14:paraId="7C1DFE49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HS lần lượt thực hiện các nhiệm vụ trên.</w:t>
            </w:r>
          </w:p>
          <w:p w14:paraId="25B12B56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* Hướng dẫn hỗ trợ: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ương tự như ví dụ 1 để hoàn thành luyện tập 1</w:t>
            </w:r>
          </w:p>
          <w:p w14:paraId="18D83C9D" w14:textId="20597D26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 Báo cáo, thảo luậ</w:t>
            </w:r>
            <w:r w:rsidR="00E32282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n </w:t>
            </w:r>
            <w:r w:rsidR="00E32282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: </w:t>
            </w:r>
          </w:p>
          <w:p w14:paraId="44D5A049" w14:textId="0570364B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</w:rPr>
              <w:t>Đại diện cặp đôi báo các k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ết quả luyện tập 1.</w:t>
            </w:r>
          </w:p>
          <w:p w14:paraId="5272DAD9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HS cả lớp theo dõi, nhận xét lần lượt từng câu.</w:t>
            </w:r>
          </w:p>
          <w:p w14:paraId="1B4297DE" w14:textId="72A46873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 Kết luận, nhận đị</w:t>
            </w:r>
            <w:r w:rsidR="00E32282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nh </w:t>
            </w:r>
            <w:r w:rsidR="00E32282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: </w:t>
            </w:r>
          </w:p>
          <w:p w14:paraId="64C8DBBD" w14:textId="66758FEF" w:rsidR="00A0382E" w:rsidRPr="005A2142" w:rsidRDefault="001640CA" w:rsidP="008544BE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GV chín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382E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xác hóa các kết quả và nhận xét mức độ hoàn thành của HS.</w:t>
            </w:r>
          </w:p>
          <w:p w14:paraId="08A2D56E" w14:textId="5FB41DE7" w:rsidR="00A0382E" w:rsidRPr="005A2142" w:rsidRDefault="00A0382E" w:rsidP="008544B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Qua luyện tập 1 GV nhận xét lại cách tìm </w:t>
            </w:r>
            <w:r w:rsidR="00E32282" w:rsidRPr="005A2142">
              <w:rPr>
                <w:rFonts w:ascii="Times New Roman" w:hAnsi="Times New Roman" w:cs="Times New Roman"/>
                <w:sz w:val="24"/>
                <w:szCs w:val="24"/>
              </w:rPr>
              <w:t>giá trị tuyệt đối của một số thực và cách so sánh giá trị tuyệt đối của hai số thực dựa vào khái niệm.</w:t>
            </w:r>
          </w:p>
        </w:tc>
        <w:tc>
          <w:tcPr>
            <w:tcW w:w="4962" w:type="dxa"/>
          </w:tcPr>
          <w:p w14:paraId="237B4B42" w14:textId="6D174566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t>* Ví dụ</w:t>
            </w:r>
            <w:r w:rsidR="00E32282"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t xml:space="preserve"> </w:t>
            </w:r>
            <w:r w:rsidR="00E32282"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  <w:r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t xml:space="preserve">: </w:t>
            </w:r>
            <w:r w:rsidR="00E32282"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SGKTr.4</w:t>
            </w:r>
            <w:r w:rsidR="00E32282" w:rsidRPr="005A2142">
              <w:rPr>
                <w:rFonts w:ascii="Times New Roman" w:hAnsi="Times New Roman" w:cs="Times New Roman"/>
                <w:iCs/>
                <w:sz w:val="24"/>
                <w:szCs w:val="24"/>
              </w:rPr>
              <w:t>5</w:t>
            </w:r>
          </w:p>
          <w:p w14:paraId="7A55C64C" w14:textId="51183660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</w:rPr>
              <w:object w:dxaOrig="576" w:dyaOrig="540" w14:anchorId="0E00BB0B">
                <v:shape id="_x0000_i1036" type="#_x0000_t75" style="width:29.25pt;height:26.25pt" o:ole="">
                  <v:imagedata r:id="rId30" o:title=""/>
                </v:shape>
                <o:OLEObject Type="Embed" ProgID="PBrush" ShapeID="_x0000_i1036" DrawAspect="Content" ObjectID="_1712122519" r:id="rId31"/>
              </w:objec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B455A5"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 So sánh giá trị tuyệt đối của hai số thực a, b trong mỗi trường hợp sau:</w:t>
            </w:r>
          </w:p>
          <w:p w14:paraId="629526B3" w14:textId="368F64A1" w:rsidR="00170883" w:rsidRPr="00170883" w:rsidRDefault="002E2513" w:rsidP="0017088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A2142">
              <w:rPr>
                <w:noProof/>
                <w:sz w:val="24"/>
                <w:szCs w:val="24"/>
              </w:rPr>
              <w:drawing>
                <wp:inline distT="0" distB="0" distL="0" distR="0" wp14:anchorId="3AEFE30E" wp14:editId="670A7C07">
                  <wp:extent cx="2825750" cy="9588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5750" cy="958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455A5" w:rsidRPr="005A2142"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 w:rsidR="00170883">
              <w:rPr>
                <w:color w:val="000000" w:themeColor="text1"/>
                <w:sz w:val="24"/>
                <w:szCs w:val="24"/>
              </w:rPr>
              <w:t xml:space="preserve"> </w:t>
            </w:r>
            <w:r w:rsidR="00170883" w:rsidRPr="0017088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) Ta có: </w:t>
            </w:r>
            <w:r w:rsidR="00170883" w:rsidRPr="00170883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660" w:dyaOrig="400" w14:anchorId="5C9CDA73">
                <v:shape id="_x0000_i1037" type="#_x0000_t75" style="width:83.25pt;height:20.25pt" o:ole="">
                  <v:imagedata r:id="rId33" o:title=""/>
                </v:shape>
                <o:OLEObject Type="Embed" ProgID="Equation.DSMT4" ShapeID="_x0000_i1037" DrawAspect="Content" ObjectID="_1712122520" r:id="rId34"/>
              </w:object>
            </w:r>
            <w:r w:rsidR="00170883" w:rsidRPr="0017088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0EFA8D9A" w14:textId="77777777" w:rsidR="00170883" w:rsidRPr="00170883" w:rsidRDefault="00170883" w:rsidP="001708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7088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Do </w:t>
            </w:r>
            <w:r w:rsidRPr="00170883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40" w:dyaOrig="279" w14:anchorId="08755A81">
                <v:shape id="_x0000_i1038" type="#_x0000_t75" style="width:47.25pt;height:14.25pt" o:ole="">
                  <v:imagedata r:id="rId35" o:title=""/>
                </v:shape>
                <o:OLEObject Type="Embed" ProgID="Equation.DSMT4" ShapeID="_x0000_i1038" DrawAspect="Content" ObjectID="_1712122521" r:id="rId36"/>
              </w:object>
            </w:r>
            <w:r w:rsidRPr="00170883">
              <w:rPr>
                <w:rFonts w:ascii="Times New Roman" w:hAnsi="Times New Roman" w:cs="Times New Roman"/>
                <w:sz w:val="24"/>
                <w:szCs w:val="24"/>
              </w:rPr>
              <w:t xml:space="preserve">nên </w:t>
            </w:r>
            <w:r w:rsidRPr="0017088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 w14:anchorId="191DA97C">
                <v:shape id="_x0000_i1039" type="#_x0000_t75" style="width:36pt;height:20.25pt" o:ole="">
                  <v:imagedata r:id="rId37" o:title=""/>
                </v:shape>
                <o:OLEObject Type="Embed" ProgID="Equation.DSMT4" ShapeID="_x0000_i1039" DrawAspect="Content" ObjectID="_1712122522" r:id="rId38"/>
              </w:object>
            </w:r>
          </w:p>
          <w:p w14:paraId="3D1707FD" w14:textId="77777777" w:rsidR="00170883" w:rsidRPr="00170883" w:rsidRDefault="00170883" w:rsidP="00170883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70883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17088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a có: </w:t>
            </w:r>
            <w:r w:rsidRPr="00170883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660" w:dyaOrig="400" w14:anchorId="21FBAA61">
                <v:shape id="_x0000_i1040" type="#_x0000_t75" style="width:83.25pt;height:20.25pt" o:ole="">
                  <v:imagedata r:id="rId33" o:title=""/>
                </v:shape>
                <o:OLEObject Type="Embed" ProgID="Equation.DSMT4" ShapeID="_x0000_i1040" DrawAspect="Content" ObjectID="_1712122523" r:id="rId39"/>
              </w:object>
            </w:r>
            <w:r w:rsidRPr="0017088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1E0B3B9C" w14:textId="15B70E8B" w:rsidR="00B455A5" w:rsidRPr="00170883" w:rsidRDefault="00170883" w:rsidP="001708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7088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Do </w:t>
            </w:r>
            <w:r w:rsidRPr="00170883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40" w:dyaOrig="279" w14:anchorId="4EC404C8">
                <v:shape id="_x0000_i1041" type="#_x0000_t75" style="width:47.25pt;height:14.25pt" o:ole="">
                  <v:imagedata r:id="rId40" o:title=""/>
                </v:shape>
                <o:OLEObject Type="Embed" ProgID="Equation.DSMT4" ShapeID="_x0000_i1041" DrawAspect="Content" ObjectID="_1712122524" r:id="rId41"/>
              </w:object>
            </w:r>
            <w:r w:rsidRPr="00170883">
              <w:rPr>
                <w:rFonts w:ascii="Times New Roman" w:hAnsi="Times New Roman" w:cs="Times New Roman"/>
                <w:sz w:val="24"/>
                <w:szCs w:val="24"/>
              </w:rPr>
              <w:t xml:space="preserve">nên </w:t>
            </w:r>
            <w:r w:rsidRPr="0017088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50F859AD">
                <v:shape id="_x0000_i1042" type="#_x0000_t75" style="width:35.25pt;height:20.25pt" o:ole="">
                  <v:imagedata r:id="rId42" o:title=""/>
                </v:shape>
                <o:OLEObject Type="Embed" ProgID="Equation.DSMT4" ShapeID="_x0000_i1042" DrawAspect="Content" ObjectID="_1712122525" r:id="rId43"/>
              </w:object>
            </w:r>
          </w:p>
          <w:p w14:paraId="47A545F9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</w:p>
          <w:p w14:paraId="2A7A3EBF" w14:textId="77777777" w:rsidR="00A0382E" w:rsidRPr="005A2142" w:rsidRDefault="00A0382E" w:rsidP="008544BE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</w:pPr>
          </w:p>
          <w:p w14:paraId="5C60FEB8" w14:textId="77777777" w:rsidR="00A0382E" w:rsidRPr="00BC3D6C" w:rsidRDefault="00A0382E" w:rsidP="008544B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6ABA3F90" w14:textId="77777777" w:rsidR="00EC3311" w:rsidRPr="005A2142" w:rsidRDefault="00450717" w:rsidP="008544BE">
      <w:pPr>
        <w:tabs>
          <w:tab w:val="left" w:pos="720"/>
          <w:tab w:val="left" w:pos="1540"/>
        </w:tabs>
        <w:jc w:val="both"/>
        <w:rPr>
          <w:b/>
          <w:bCs/>
          <w:color w:val="FF0000"/>
          <w:sz w:val="24"/>
          <w:szCs w:val="24"/>
          <w:lang w:val="fr-FR"/>
        </w:rPr>
      </w:pPr>
      <w:r w:rsidRPr="005A2142">
        <w:rPr>
          <w:b/>
          <w:bCs/>
          <w:color w:val="FF0000"/>
          <w:sz w:val="24"/>
          <w:szCs w:val="24"/>
          <w:lang w:val="fr-FR"/>
        </w:rPr>
        <w:tab/>
      </w:r>
    </w:p>
    <w:p w14:paraId="5140C7E2" w14:textId="0E3E37D8" w:rsidR="00EC3311" w:rsidRPr="005A2142" w:rsidRDefault="00EC3311" w:rsidP="008544BE">
      <w:pPr>
        <w:jc w:val="both"/>
        <w:rPr>
          <w:rFonts w:eastAsia="Times New Roman"/>
          <w:b/>
          <w:bCs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bCs/>
          <w:color w:val="auto"/>
          <w:sz w:val="24"/>
          <w:szCs w:val="24"/>
        </w:rPr>
        <w:t xml:space="preserve">Hoạt động 2: </w:t>
      </w:r>
      <w:r w:rsidRPr="005A2142">
        <w:rPr>
          <w:rFonts w:eastAsia="Calibri"/>
          <w:b/>
          <w:bCs/>
          <w:color w:val="auto"/>
          <w:sz w:val="24"/>
          <w:szCs w:val="24"/>
        </w:rPr>
        <w:t>Tính chất</w:t>
      </w:r>
      <w:r w:rsidRPr="005A2142">
        <w:rPr>
          <w:rFonts w:eastAsia="Calibri"/>
          <w:b/>
          <w:bCs/>
          <w:color w:val="auto"/>
          <w:sz w:val="24"/>
          <w:szCs w:val="24"/>
          <w:lang w:val="vi-VN"/>
        </w:rPr>
        <w:t xml:space="preserve"> </w:t>
      </w:r>
      <w:r w:rsidRPr="005A2142">
        <w:rPr>
          <w:rFonts w:eastAsia="Calibri"/>
          <w:b/>
          <w:bCs/>
          <w:color w:val="auto"/>
          <w:sz w:val="24"/>
          <w:szCs w:val="24"/>
        </w:rPr>
        <w:t>giá trị tuyệt đối của một số thực</w:t>
      </w:r>
      <w:r w:rsidR="00D3047E" w:rsidRPr="005A2142">
        <w:rPr>
          <w:rFonts w:eastAsia="Calibri"/>
          <w:b/>
          <w:bCs/>
          <w:color w:val="auto"/>
          <w:sz w:val="24"/>
          <w:szCs w:val="24"/>
          <w:lang w:val="vi-VN"/>
        </w:rPr>
        <w:t xml:space="preserve"> ( 25 phút)</w:t>
      </w:r>
    </w:p>
    <w:p w14:paraId="3D411200" w14:textId="77777777" w:rsidR="00EC3311" w:rsidRPr="005A2142" w:rsidRDefault="00EC3311" w:rsidP="008544BE">
      <w:pPr>
        <w:rPr>
          <w:rFonts w:eastAsia="Times New Roman"/>
          <w:b/>
          <w:bCs/>
          <w:iCs/>
          <w:color w:val="auto"/>
          <w:sz w:val="24"/>
          <w:szCs w:val="24"/>
        </w:rPr>
      </w:pPr>
      <w:r w:rsidRPr="005A2142">
        <w:rPr>
          <w:rFonts w:eastAsia="Times New Roman"/>
          <w:b/>
          <w:bCs/>
          <w:iCs/>
          <w:color w:val="auto"/>
          <w:sz w:val="24"/>
          <w:szCs w:val="24"/>
        </w:rPr>
        <w:t xml:space="preserve">a) Mục tiêu: </w:t>
      </w:r>
    </w:p>
    <w:p w14:paraId="045C6F3B" w14:textId="46FB07F8" w:rsidR="00EC3311" w:rsidRPr="005A2142" w:rsidRDefault="00892ECE" w:rsidP="008544BE">
      <w:pPr>
        <w:tabs>
          <w:tab w:val="center" w:pos="5400"/>
          <w:tab w:val="left" w:pos="7169"/>
        </w:tabs>
        <w:rPr>
          <w:rFonts w:eastAsia="Times New Roman"/>
          <w:iCs/>
          <w:color w:val="auto"/>
          <w:sz w:val="24"/>
          <w:szCs w:val="24"/>
          <w:lang w:val="nl-NL"/>
        </w:rPr>
      </w:pPr>
      <w:r w:rsidRPr="005A2142">
        <w:rPr>
          <w:rFonts w:eastAsia="Times New Roman"/>
          <w:iCs/>
          <w:color w:val="auto"/>
          <w:sz w:val="24"/>
          <w:szCs w:val="24"/>
          <w:lang w:val="nl-NL"/>
        </w:rPr>
        <w:t>- Biết được tính chất</w:t>
      </w:r>
      <w:r w:rsidR="00EC3311" w:rsidRPr="005A2142">
        <w:rPr>
          <w:rFonts w:eastAsia="Times New Roman"/>
          <w:iCs/>
          <w:color w:val="auto"/>
          <w:sz w:val="24"/>
          <w:szCs w:val="24"/>
          <w:lang w:val="nl-NL"/>
        </w:rPr>
        <w:t xml:space="preserve"> giá trị tuyệt đối của một số thực</w:t>
      </w:r>
      <w:r w:rsidRPr="005A2142">
        <w:rPr>
          <w:rFonts w:eastAsia="Times New Roman"/>
          <w:iCs/>
          <w:color w:val="auto"/>
          <w:sz w:val="24"/>
          <w:szCs w:val="24"/>
          <w:lang w:val="nl-NL"/>
        </w:rPr>
        <w:t>.</w:t>
      </w:r>
    </w:p>
    <w:p w14:paraId="6D7FC59E" w14:textId="3693B821" w:rsidR="00EC3311" w:rsidRPr="005A2142" w:rsidRDefault="00EC3311" w:rsidP="008544BE">
      <w:pPr>
        <w:tabs>
          <w:tab w:val="center" w:pos="5400"/>
          <w:tab w:val="left" w:pos="7169"/>
        </w:tabs>
        <w:rPr>
          <w:rFonts w:eastAsia="Calibri"/>
          <w:color w:val="auto"/>
          <w:sz w:val="24"/>
          <w:szCs w:val="24"/>
          <w:lang w:val="nl-NL"/>
        </w:rPr>
      </w:pPr>
      <w:r w:rsidRPr="005A2142">
        <w:rPr>
          <w:rFonts w:eastAsia="Times New Roman"/>
          <w:iCs/>
          <w:color w:val="auto"/>
          <w:sz w:val="24"/>
          <w:szCs w:val="24"/>
          <w:lang w:val="nl-NL"/>
        </w:rPr>
        <w:t xml:space="preserve">- </w:t>
      </w:r>
      <w:r w:rsidR="00892ECE" w:rsidRPr="005A2142">
        <w:rPr>
          <w:rFonts w:eastAsia="Times New Roman"/>
          <w:iCs/>
          <w:color w:val="auto"/>
          <w:sz w:val="24"/>
          <w:szCs w:val="24"/>
          <w:lang w:val="nl-NL"/>
        </w:rPr>
        <w:t xml:space="preserve"> Dựa vào tính chất t</w:t>
      </w:r>
      <w:r w:rsidRPr="005A2142">
        <w:rPr>
          <w:rFonts w:eastAsia="Times New Roman"/>
          <w:iCs/>
          <w:color w:val="auto"/>
          <w:sz w:val="24"/>
          <w:szCs w:val="24"/>
          <w:lang w:val="nl-NL"/>
        </w:rPr>
        <w:t>ìm được giá trị tuyệt đối của một số thực</w:t>
      </w:r>
    </w:p>
    <w:p w14:paraId="59CD3250" w14:textId="77777777" w:rsidR="00EC3311" w:rsidRPr="005A2142" w:rsidRDefault="00EC3311" w:rsidP="008544BE">
      <w:pPr>
        <w:jc w:val="both"/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b/>
          <w:bCs/>
          <w:iCs/>
          <w:color w:val="auto"/>
          <w:sz w:val="24"/>
          <w:szCs w:val="24"/>
          <w:lang w:val="nl-NL"/>
        </w:rPr>
        <w:t>b) Nội dung:</w:t>
      </w:r>
    </w:p>
    <w:p w14:paraId="301000E7" w14:textId="6DA19717" w:rsidR="00EC3311" w:rsidRPr="005A2142" w:rsidRDefault="00EC3311" w:rsidP="008544BE">
      <w:pPr>
        <w:rPr>
          <w:rFonts w:eastAsia="Times New Roman"/>
          <w:color w:val="auto"/>
          <w:sz w:val="24"/>
          <w:szCs w:val="24"/>
          <w:lang w:val="nl-NL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- Học sinh được</w:t>
      </w:r>
      <w:r w:rsidRPr="005A2142">
        <w:rPr>
          <w:rFonts w:eastAsia="Times New Roman"/>
          <w:color w:val="auto"/>
          <w:sz w:val="24"/>
          <w:szCs w:val="24"/>
          <w:lang w:val="vi-VN"/>
        </w:rPr>
        <w:t xml:space="preserve"> yêu cầu </w:t>
      </w:r>
      <w:r w:rsidRPr="005A2142">
        <w:rPr>
          <w:rFonts w:eastAsia="Times New Roman"/>
          <w:color w:val="auto"/>
          <w:sz w:val="24"/>
          <w:szCs w:val="24"/>
          <w:lang w:val="nl-NL"/>
        </w:rPr>
        <w:t>đọc SGK phần I</w:t>
      </w:r>
      <w:r w:rsidR="006D54FD" w:rsidRPr="005A2142">
        <w:rPr>
          <w:rFonts w:eastAsia="Times New Roman"/>
          <w:color w:val="auto"/>
          <w:sz w:val="24"/>
          <w:szCs w:val="24"/>
          <w:lang w:val="nl-NL"/>
        </w:rPr>
        <w:t>I, thực hiện hoạt động 2</w:t>
      </w: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, </w:t>
      </w:r>
      <w:r w:rsidR="006D54FD" w:rsidRPr="005A2142">
        <w:rPr>
          <w:rFonts w:eastAsia="Times New Roman"/>
          <w:color w:val="auto"/>
          <w:sz w:val="24"/>
          <w:szCs w:val="24"/>
          <w:lang w:val="nl-NL"/>
        </w:rPr>
        <w:t>nêu được tính chất giá trị tuyệt đối của số thực x</w:t>
      </w:r>
    </w:p>
    <w:p w14:paraId="70FF6F96" w14:textId="397725D2" w:rsidR="00EC3311" w:rsidRPr="005A2142" w:rsidRDefault="006D54FD" w:rsidP="008544BE">
      <w:pPr>
        <w:jc w:val="both"/>
        <w:rPr>
          <w:rFonts w:eastAsia="Times New Roman"/>
          <w:color w:val="auto"/>
          <w:sz w:val="24"/>
          <w:szCs w:val="24"/>
        </w:rPr>
      </w:pPr>
      <w:r w:rsidRPr="005A2142">
        <w:rPr>
          <w:rFonts w:eastAsia="Times New Roman"/>
          <w:color w:val="auto"/>
          <w:sz w:val="24"/>
          <w:szCs w:val="24"/>
          <w:lang w:val="nl-NL"/>
        </w:rPr>
        <w:t>- Làm các bài tập: H</w:t>
      </w:r>
      <w:r w:rsidR="00EC3311" w:rsidRPr="005A2142">
        <w:rPr>
          <w:rFonts w:eastAsia="Times New Roman"/>
          <w:color w:val="auto"/>
          <w:sz w:val="24"/>
          <w:szCs w:val="24"/>
          <w:lang w:val="nl-NL"/>
        </w:rPr>
        <w:t xml:space="preserve">oạt động </w:t>
      </w:r>
      <w:r w:rsidRPr="005A2142">
        <w:rPr>
          <w:rFonts w:eastAsia="Times New Roman"/>
          <w:color w:val="auto"/>
          <w:sz w:val="24"/>
          <w:szCs w:val="24"/>
          <w:lang w:val="nl-NL"/>
        </w:rPr>
        <w:t xml:space="preserve">luyện tập vận dụng 2; ví dụ 4;5 </w:t>
      </w:r>
      <w:r w:rsidR="00EC3311" w:rsidRPr="005A2142">
        <w:rPr>
          <w:rFonts w:eastAsia="Times New Roman"/>
          <w:color w:val="auto"/>
          <w:sz w:val="24"/>
          <w:szCs w:val="24"/>
          <w:lang w:val="nl-NL"/>
        </w:rPr>
        <w:t xml:space="preserve"> (SGK trang </w:t>
      </w:r>
      <w:r w:rsidRPr="005A2142">
        <w:rPr>
          <w:rFonts w:eastAsia="Times New Roman"/>
          <w:color w:val="auto"/>
          <w:sz w:val="24"/>
          <w:szCs w:val="24"/>
          <w:lang w:val="vi-VN"/>
        </w:rPr>
        <w:t>4</w:t>
      </w:r>
      <w:r w:rsidRPr="005A2142">
        <w:rPr>
          <w:rFonts w:eastAsia="Times New Roman"/>
          <w:color w:val="auto"/>
          <w:sz w:val="24"/>
          <w:szCs w:val="24"/>
        </w:rPr>
        <w:t>6</w:t>
      </w:r>
      <w:r w:rsidR="00EC3311" w:rsidRPr="005A2142">
        <w:rPr>
          <w:rFonts w:eastAsia="Times New Roman"/>
          <w:color w:val="auto"/>
          <w:sz w:val="24"/>
          <w:szCs w:val="24"/>
          <w:lang w:val="nl-NL"/>
        </w:rPr>
        <w:t>).</w:t>
      </w:r>
    </w:p>
    <w:p w14:paraId="1268CD3F" w14:textId="77777777" w:rsidR="00EC3311" w:rsidRPr="005A2142" w:rsidRDefault="00EC3311" w:rsidP="008544BE">
      <w:pPr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color w:val="auto"/>
          <w:sz w:val="24"/>
          <w:szCs w:val="24"/>
          <w:lang w:val="vi-VN"/>
        </w:rPr>
        <w:t xml:space="preserve">c) </w:t>
      </w:r>
      <w:r w:rsidRPr="005A2142">
        <w:rPr>
          <w:rFonts w:eastAsia="Times New Roman"/>
          <w:b/>
          <w:color w:val="auto"/>
          <w:sz w:val="24"/>
          <w:szCs w:val="24"/>
          <w:lang w:val="nl-NL"/>
        </w:rPr>
        <w:t xml:space="preserve">Sản phẩm: </w:t>
      </w:r>
      <w:r w:rsidRPr="005A2142">
        <w:rPr>
          <w:rFonts w:eastAsia="Times New Roman"/>
          <w:color w:val="auto"/>
          <w:sz w:val="24"/>
          <w:szCs w:val="24"/>
          <w:lang w:val="nl-NL"/>
        </w:rPr>
        <w:t>kết</w:t>
      </w:r>
      <w:r w:rsidRPr="005A2142">
        <w:rPr>
          <w:rFonts w:eastAsia="Times New Roman"/>
          <w:color w:val="auto"/>
          <w:sz w:val="24"/>
          <w:szCs w:val="24"/>
          <w:lang w:val="vi-VN"/>
        </w:rPr>
        <w:t xml:space="preserve"> quả thực hiện của học sinh được ghi vào vở.</w:t>
      </w:r>
    </w:p>
    <w:p w14:paraId="5996B830" w14:textId="77777777" w:rsidR="00EC3311" w:rsidRPr="005A2142" w:rsidRDefault="00EC3311" w:rsidP="008544BE">
      <w:pPr>
        <w:rPr>
          <w:rFonts w:eastAsia="Times New Roman"/>
          <w:b/>
          <w:bCs/>
          <w:iCs/>
          <w:color w:val="auto"/>
          <w:sz w:val="24"/>
          <w:szCs w:val="24"/>
          <w:lang w:val="nl-NL"/>
        </w:rPr>
      </w:pPr>
      <w:r w:rsidRPr="005A2142">
        <w:rPr>
          <w:rFonts w:eastAsia="Times New Roman"/>
          <w:b/>
          <w:bCs/>
          <w:iCs/>
          <w:color w:val="auto"/>
          <w:sz w:val="24"/>
          <w:szCs w:val="24"/>
          <w:lang w:val="nl-NL"/>
        </w:rPr>
        <w:t xml:space="preserve">d) Tổ chức thực hiện: </w:t>
      </w:r>
    </w:p>
    <w:tbl>
      <w:tblPr>
        <w:tblStyle w:val="TableGrid1"/>
        <w:tblW w:w="9640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4678"/>
        <w:gridCol w:w="4962"/>
      </w:tblGrid>
      <w:tr w:rsidR="005A2142" w:rsidRPr="005A2142" w14:paraId="6D6E1F01" w14:textId="77777777" w:rsidTr="0059158C">
        <w:tc>
          <w:tcPr>
            <w:tcW w:w="4678" w:type="dxa"/>
            <w:vAlign w:val="center"/>
          </w:tcPr>
          <w:p w14:paraId="0624DC2A" w14:textId="77777777" w:rsidR="00EC3311" w:rsidRPr="005A2142" w:rsidRDefault="00EC3311" w:rsidP="008544BE">
            <w:pPr>
              <w:jc w:val="center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>Hoạt động của GV và HS</w:t>
            </w:r>
          </w:p>
        </w:tc>
        <w:tc>
          <w:tcPr>
            <w:tcW w:w="4962" w:type="dxa"/>
          </w:tcPr>
          <w:p w14:paraId="4F1ED8C0" w14:textId="77777777" w:rsidR="00EC3311" w:rsidRPr="005A2142" w:rsidRDefault="00EC3311" w:rsidP="008544BE">
            <w:pPr>
              <w:jc w:val="center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</w:rPr>
              <w:t>Sản</w:t>
            </w: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 phẩm dự kiến</w:t>
            </w:r>
          </w:p>
        </w:tc>
      </w:tr>
      <w:tr w:rsidR="00EC3311" w:rsidRPr="005A2142" w14:paraId="50BE1F61" w14:textId="77777777" w:rsidTr="0059158C">
        <w:tc>
          <w:tcPr>
            <w:tcW w:w="4678" w:type="dxa"/>
          </w:tcPr>
          <w:p w14:paraId="34A860BA" w14:textId="77777777" w:rsidR="00EC3311" w:rsidRPr="005A2142" w:rsidRDefault="00EC3311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>* GV giao nhiệm vụ học tập 1: </w:t>
            </w:r>
          </w:p>
          <w:p w14:paraId="766FB29F" w14:textId="209C28B4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>- Thực hiện HĐ</w:t>
            </w: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</w:rPr>
              <w:t>2</w:t>
            </w: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 xml:space="preserve"> trong SGK trang </w:t>
            </w: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</w:rPr>
              <w:t>4</w:t>
            </w: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>5</w:t>
            </w:r>
          </w:p>
          <w:p w14:paraId="36246E9B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>* HS thực hiện nhiệm vụ</w:t>
            </w: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</w:rPr>
              <w:t xml:space="preserve"> 1</w:t>
            </w: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>:</w:t>
            </w:r>
          </w:p>
          <w:p w14:paraId="2EB3F8EA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 xml:space="preserve">- HS </w:t>
            </w: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>thực hiện các yêu cầu trên theo nhóm đôi.</w:t>
            </w:r>
          </w:p>
          <w:p w14:paraId="29C56FDC" w14:textId="07CBB4A1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>- Có nhận xét gì về giá trị tuyệt đối của một số dương, số âm và số 0</w:t>
            </w:r>
          </w:p>
          <w:p w14:paraId="16610FB5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lastRenderedPageBreak/>
              <w:t>* Báo cáo, thảo luận 1: </w:t>
            </w:r>
          </w:p>
          <w:p w14:paraId="24A462DB" w14:textId="64023E92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>- GV yêu cầu 2 nhóm HS lên bảng trình bày kết quả thực hiện HĐ2.</w:t>
            </w:r>
          </w:p>
          <w:p w14:paraId="517125B4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- HS cả lớp lắng nghe, quan sát và nhận xét lần lượt từng câu.</w:t>
            </w:r>
          </w:p>
          <w:p w14:paraId="0D80CEE0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 xml:space="preserve">- HS nhận xét được: </w:t>
            </w:r>
          </w:p>
          <w:p w14:paraId="4C52BF51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 xml:space="preserve">Giá trị tuyệt đối của một số dương là chính nó, </w:t>
            </w:r>
          </w:p>
          <w:p w14:paraId="30CD3EAF" w14:textId="7428C201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>Giá trị tuyệt đối của một số âm là số đối của nó</w:t>
            </w:r>
          </w:p>
          <w:p w14:paraId="7CC0426E" w14:textId="26EF43C8" w:rsidR="0021526C" w:rsidRPr="002F7181" w:rsidRDefault="0021526C" w:rsidP="008544BE">
            <w:pPr>
              <w:jc w:val="both"/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 xml:space="preserve">Giá </w:t>
            </w:r>
            <w:r w:rsidRPr="002F7181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>trị tuyệt đối của 0 là 0</w:t>
            </w:r>
            <w:r w:rsidR="002F7181" w:rsidRPr="002F7181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</w:rPr>
              <w:t>.</w:t>
            </w:r>
          </w:p>
          <w:p w14:paraId="44081DA8" w14:textId="03C2B473" w:rsidR="002F7181" w:rsidRPr="002F7181" w:rsidRDefault="002F7181" w:rsidP="002F7181">
            <w:pPr>
              <w:spacing w:before="0" w:after="160" w:line="276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F7181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 xml:space="preserve">- GV yêu cầu vài HS </w:t>
            </w:r>
            <w:r w:rsidRPr="002F7181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phát biểu </w:t>
            </w:r>
            <w:r w:rsidRPr="002F7181">
              <w:rPr>
                <w:rFonts w:ascii="Times New Roman" w:eastAsia="Times New Roman" w:hAnsi="Times New Roman"/>
                <w:bCs/>
                <w:sz w:val="24"/>
                <w:szCs w:val="24"/>
                <w:lang w:val="fr-FR"/>
              </w:rPr>
              <w:t>giá trị tuyệt đối của số dương, của số âm, của số 0 ?</w:t>
            </w:r>
          </w:p>
          <w:p w14:paraId="76C16035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* Kết luận, nhận định 1: </w:t>
            </w:r>
          </w:p>
          <w:p w14:paraId="7394C0D2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- GV chính xác hóa kết quả của HĐ2.</w:t>
            </w:r>
          </w:p>
          <w:p w14:paraId="2CB623F6" w14:textId="77777777" w:rsidR="0021526C" w:rsidRPr="005A2142" w:rsidRDefault="0021526C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 xml:space="preserve">- Rút ra kiến thức trọng tâm </w:t>
            </w:r>
          </w:p>
          <w:p w14:paraId="185D41B4" w14:textId="422684B3" w:rsidR="00EC3311" w:rsidRPr="005A2142" w:rsidRDefault="009E07FC" w:rsidP="008544BE">
            <w:pPr>
              <w:jc w:val="both"/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- GV yêu cầu HS nêu nhận xét</w:t>
            </w:r>
          </w:p>
        </w:tc>
        <w:tc>
          <w:tcPr>
            <w:tcW w:w="4962" w:type="dxa"/>
          </w:tcPr>
          <w:p w14:paraId="4FE1CD37" w14:textId="67BB1B19" w:rsidR="0021526C" w:rsidRPr="005A2142" w:rsidRDefault="0021526C" w:rsidP="008544BE">
            <w:pPr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lastRenderedPageBreak/>
              <w:t>2. Tính chất</w:t>
            </w:r>
          </w:p>
          <w:p w14:paraId="73D5DC83" w14:textId="17399F5F" w:rsidR="0021526C" w:rsidRPr="005A2142" w:rsidRDefault="0021526C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object w:dxaOrig="600" w:dyaOrig="348" w14:anchorId="4CD24D89">
                <v:shape id="_x0000_i1043" type="#_x0000_t75" style="width:30pt;height:17.25pt" o:ole="">
                  <v:imagedata r:id="rId44" o:title=""/>
                </v:shape>
                <o:OLEObject Type="Embed" ProgID="PBrush" ShapeID="_x0000_i1043" DrawAspect="Content" ObjectID="_1712122526" r:id="rId45"/>
              </w:objec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 xml:space="preserve">  Tìm </w:t>
            </w:r>
            <w:r w:rsidR="002F7181" w:rsidRPr="0080475A">
              <w:rPr>
                <w:rFonts w:ascii="Times New Roman" w:eastAsiaTheme="minorEastAsia" w:hAnsi="Times New Roman"/>
                <w:color w:val="auto"/>
                <w:position w:val="-14"/>
                <w:sz w:val="24"/>
                <w:szCs w:val="24"/>
              </w:rPr>
              <w:object w:dxaOrig="279" w:dyaOrig="400" w14:anchorId="31013ACD">
                <v:shape id="_x0000_i1044" type="#_x0000_t75" style="width:14.25pt;height:20.25pt" o:ole="">
                  <v:imagedata r:id="rId46" o:title=""/>
                </v:shape>
                <o:OLEObject Type="Embed" ProgID="Equation.DSMT4" ShapeID="_x0000_i1044" DrawAspect="Content" ObjectID="_1712122527" r:id="rId47"/>
              </w:object>
            </w:r>
            <w:r w:rsidR="002F7181"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  <w:t xml:space="preserve">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trong mỗi trường hợp sau:</w:t>
            </w:r>
          </w:p>
          <w:p w14:paraId="47D82645" w14:textId="77777777" w:rsidR="0025362B" w:rsidRPr="002F7181" w:rsidRDefault="0025362B" w:rsidP="0025362B">
            <w:pPr>
              <w:spacing w:line="276" w:lineRule="auto"/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</w:pPr>
            <w:r w:rsidRPr="002F7181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a) </w:t>
            </w:r>
            <w:r w:rsidRPr="002F7181">
              <w:rPr>
                <w:rFonts w:ascii="Times New Roman" w:hAnsi="Times New Roman"/>
                <w:position w:val="-14"/>
              </w:rPr>
              <w:object w:dxaOrig="1840" w:dyaOrig="400" w14:anchorId="4EAAB0FF">
                <v:shape id="_x0000_i1045" type="#_x0000_t75" style="width:92.25pt;height:20.25pt" o:ole="">
                  <v:imagedata r:id="rId48" o:title=""/>
                </v:shape>
                <o:OLEObject Type="Embed" ProgID="Equation.DSMT4" ShapeID="_x0000_i1045" DrawAspect="Content" ObjectID="_1712122528" r:id="rId49"/>
              </w:object>
            </w:r>
          </w:p>
          <w:p w14:paraId="4A40F7C9" w14:textId="77777777" w:rsidR="0025362B" w:rsidRPr="002F7181" w:rsidRDefault="0025362B" w:rsidP="0025362B">
            <w:pPr>
              <w:spacing w:line="276" w:lineRule="auto"/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</w:pPr>
            <w:r w:rsidRPr="002F7181"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  <w:t xml:space="preserve">b) </w:t>
            </w:r>
            <w:r w:rsidRPr="002F7181">
              <w:rPr>
                <w:rFonts w:ascii="Times New Roman" w:hAnsi="Times New Roman"/>
                <w:position w:val="-24"/>
              </w:rPr>
              <w:object w:dxaOrig="1700" w:dyaOrig="620" w14:anchorId="05550A38">
                <v:shape id="_x0000_i1046" type="#_x0000_t75" style="width:84.75pt;height:30.75pt" o:ole="">
                  <v:imagedata r:id="rId50" o:title=""/>
                </v:shape>
                <o:OLEObject Type="Embed" ProgID="Equation.DSMT4" ShapeID="_x0000_i1046" DrawAspect="Content" ObjectID="_1712122529" r:id="rId51"/>
              </w:object>
            </w:r>
          </w:p>
          <w:p w14:paraId="396EC83D" w14:textId="77777777" w:rsidR="0025362B" w:rsidRPr="002F7181" w:rsidRDefault="0025362B" w:rsidP="0025362B">
            <w:pPr>
              <w:spacing w:line="276" w:lineRule="auto"/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</w:pPr>
            <w:r w:rsidRPr="002F7181"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  <w:lastRenderedPageBreak/>
              <w:t xml:space="preserve">c) </w:t>
            </w:r>
            <w:r w:rsidRPr="002F7181">
              <w:rPr>
                <w:rFonts w:ascii="Times New Roman" w:hAnsi="Times New Roman"/>
                <w:position w:val="-14"/>
              </w:rPr>
              <w:object w:dxaOrig="1440" w:dyaOrig="400" w14:anchorId="2A75C92E">
                <v:shape id="_x0000_i1047" type="#_x0000_t75" style="width:1in;height:20.25pt" o:ole="">
                  <v:imagedata r:id="rId52" o:title=""/>
                </v:shape>
                <o:OLEObject Type="Embed" ProgID="Equation.DSMT4" ShapeID="_x0000_i1047" DrawAspect="Content" ObjectID="_1712122530" r:id="rId53"/>
              </w:object>
            </w:r>
          </w:p>
          <w:p w14:paraId="6A04AD6A" w14:textId="77777777" w:rsidR="0025362B" w:rsidRPr="002F7181" w:rsidRDefault="0025362B" w:rsidP="0025362B">
            <w:pPr>
              <w:spacing w:line="276" w:lineRule="auto"/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</w:pPr>
            <w:r w:rsidRPr="002F7181"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  <w:t xml:space="preserve">d) </w:t>
            </w:r>
            <w:r w:rsidRPr="002F7181">
              <w:rPr>
                <w:rFonts w:ascii="Times New Roman" w:hAnsi="Times New Roman"/>
                <w:position w:val="-14"/>
              </w:rPr>
              <w:object w:dxaOrig="1579" w:dyaOrig="400" w14:anchorId="03B3C474">
                <v:shape id="_x0000_i1048" type="#_x0000_t75" style="width:78.75pt;height:20.25pt" o:ole="">
                  <v:imagedata r:id="rId54" o:title=""/>
                </v:shape>
                <o:OLEObject Type="Embed" ProgID="Equation.DSMT4" ShapeID="_x0000_i1048" DrawAspect="Content" ObjectID="_1712122531" r:id="rId55"/>
              </w:object>
            </w:r>
          </w:p>
          <w:p w14:paraId="03E89330" w14:textId="59EE52E7" w:rsidR="00EC3311" w:rsidRPr="002F7181" w:rsidRDefault="0025362B" w:rsidP="002F7181">
            <w:pPr>
              <w:spacing w:line="276" w:lineRule="auto"/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</w:pPr>
            <w:r w:rsidRPr="002F7181">
              <w:rPr>
                <w:rFonts w:ascii="Times New Roman" w:eastAsiaTheme="minorEastAsia" w:hAnsi="Times New Roman"/>
                <w:color w:val="auto"/>
                <w:sz w:val="24"/>
                <w:szCs w:val="24"/>
              </w:rPr>
              <w:t xml:space="preserve">e) </w:t>
            </w:r>
            <w:r w:rsidRPr="002F7181">
              <w:rPr>
                <w:rFonts w:ascii="Times New Roman" w:hAnsi="Times New Roman"/>
                <w:position w:val="-14"/>
              </w:rPr>
              <w:object w:dxaOrig="1460" w:dyaOrig="400" w14:anchorId="22844858">
                <v:shape id="_x0000_i1049" type="#_x0000_t75" style="width:72.75pt;height:20.25pt" o:ole="">
                  <v:imagedata r:id="rId56" o:title=""/>
                </v:shape>
                <o:OLEObject Type="Embed" ProgID="Equation.DSMT4" ShapeID="_x0000_i1049" DrawAspect="Content" ObjectID="_1712122532" r:id="rId57"/>
              </w:object>
            </w:r>
          </w:p>
          <w:p w14:paraId="0C63525C" w14:textId="77777777" w:rsidR="00EC3311" w:rsidRPr="005A2142" w:rsidRDefault="00EC3311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</w:rPr>
              <w:object w:dxaOrig="420" w:dyaOrig="444" w14:anchorId="1332745F">
                <v:shape id="_x0000_i1050" type="#_x0000_t75" style="width:21.75pt;height:21.75pt" o:ole="">
                  <v:imagedata r:id="rId20" o:title=""/>
                </v:shape>
                <o:OLEObject Type="Embed" ProgID="PBrush" ShapeID="_x0000_i1050" DrawAspect="Content" ObjectID="_1712122533" r:id="rId58"/>
              </w:object>
            </w:r>
            <w:r w:rsidRPr="005A2142">
              <w:rPr>
                <w:rFonts w:ascii="Times New Roman" w:eastAsia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 xml:space="preserve">(Kiến thức trọng tâm) </w:t>
            </w:r>
          </w:p>
          <w:p w14:paraId="595B568E" w14:textId="260AE998" w:rsidR="00EC3311" w:rsidRPr="005A2142" w:rsidRDefault="009E07FC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(SGK tr.45</w:t>
            </w:r>
            <w:r w:rsidR="00EC3311"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)</w:t>
            </w:r>
          </w:p>
          <w:p w14:paraId="6D6EEF46" w14:textId="77777777" w:rsidR="002F7181" w:rsidRDefault="009E07FC" w:rsidP="008544BE">
            <w:pPr>
              <w:jc w:val="both"/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 xml:space="preserve">- Nếu x là số dương thì giá trị tuyệt đối của x là chính nó, </w:t>
            </w:r>
            <w:r w:rsidR="002F7181" w:rsidRPr="002F7181">
              <w:rPr>
                <w:rFonts w:ascii="Times New Roman" w:hAnsi="Times New Roman"/>
                <w:position w:val="-14"/>
              </w:rPr>
              <w:object w:dxaOrig="639" w:dyaOrig="400" w14:anchorId="02B339AA">
                <v:shape id="_x0000_i1051" type="#_x0000_t75" style="width:32.25pt;height:20.25pt" o:ole="">
                  <v:imagedata r:id="rId59" o:title=""/>
                </v:shape>
                <o:OLEObject Type="Embed" ProgID="Equation.DSMT4" ShapeID="_x0000_i1051" DrawAspect="Content" ObjectID="_1712122534" r:id="rId60"/>
              </w:object>
            </w:r>
            <w:r w:rsidR="002F7181">
              <w:rPr>
                <w:rFonts w:ascii="Times New Roman" w:hAnsi="Times New Roman"/>
                <w:position w:val="-14"/>
              </w:rPr>
              <w:t xml:space="preserve"> </w:t>
            </w:r>
            <w:r w:rsidR="002F7181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</w:rPr>
              <w:t>( x &gt; 0 )</w:t>
            </w:r>
          </w:p>
          <w:p w14:paraId="7140C5FA" w14:textId="59A5DDE4" w:rsidR="002F7181" w:rsidRDefault="009E07FC" w:rsidP="008544BE">
            <w:pPr>
              <w:jc w:val="both"/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 xml:space="preserve">- Nếu x là số âm thì giá trị tuyệt đối của x là số đối của nó, </w:t>
            </w:r>
            <w:r w:rsidR="002F7181" w:rsidRPr="002F7181">
              <w:rPr>
                <w:rFonts w:ascii="Times New Roman" w:hAnsi="Times New Roman"/>
                <w:position w:val="-14"/>
              </w:rPr>
              <w:object w:dxaOrig="780" w:dyaOrig="400" w14:anchorId="10FB8836">
                <v:shape id="_x0000_i1052" type="#_x0000_t75" style="width:39pt;height:20.25pt" o:ole="">
                  <v:imagedata r:id="rId61" o:title=""/>
                </v:shape>
                <o:OLEObject Type="Embed" ProgID="Equation.DSMT4" ShapeID="_x0000_i1052" DrawAspect="Content" ObjectID="_1712122535" r:id="rId62"/>
              </w:object>
            </w:r>
            <w:r w:rsidR="002F7181">
              <w:rPr>
                <w:rFonts w:ascii="Times New Roman" w:eastAsia="Times New Roman" w:hAnsi="Times New Roman"/>
                <w:bCs/>
                <w:i/>
                <w:color w:val="auto"/>
                <w:sz w:val="24"/>
                <w:szCs w:val="24"/>
              </w:rPr>
              <w:t xml:space="preserve"> </w:t>
            </w:r>
            <w:r w:rsidR="002F7181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</w:rPr>
              <w:t>( x &lt; 0)</w:t>
            </w:r>
          </w:p>
          <w:p w14:paraId="732C24B6" w14:textId="30DAFC58" w:rsidR="009E07FC" w:rsidRPr="002F7181" w:rsidRDefault="009E07FC" w:rsidP="008544BE">
            <w:pPr>
              <w:jc w:val="both"/>
              <w:rPr>
                <w:rFonts w:ascii="Times New Roman" w:eastAsia="Times New Roman" w:hAnsi="Times New Roman"/>
                <w:bCs/>
                <w:i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 xml:space="preserve">- Giá trị tuyệt đối của 0 là 0: </w:t>
            </w:r>
            <w:r w:rsidR="002F7181" w:rsidRPr="002F7181">
              <w:rPr>
                <w:rFonts w:ascii="Times New Roman" w:hAnsi="Times New Roman"/>
                <w:position w:val="-14"/>
              </w:rPr>
              <w:object w:dxaOrig="620" w:dyaOrig="400" w14:anchorId="0F2245C3">
                <v:shape id="_x0000_i1053" type="#_x0000_t75" style="width:30.75pt;height:20.25pt" o:ole="">
                  <v:imagedata r:id="rId63" o:title=""/>
                </v:shape>
                <o:OLEObject Type="Embed" ProgID="Equation.DSMT4" ShapeID="_x0000_i1053" DrawAspect="Content" ObjectID="_1712122536" r:id="rId64"/>
              </w:object>
            </w:r>
          </w:p>
          <w:p w14:paraId="1B828342" w14:textId="77777777" w:rsidR="009E07FC" w:rsidRPr="002F7181" w:rsidRDefault="009E07FC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/>
                <w:i/>
                <w:color w:val="auto"/>
                <w:sz w:val="24"/>
                <w:szCs w:val="24"/>
                <w:lang w:val="vi-VN"/>
              </w:rPr>
              <w:t xml:space="preserve">Nhận xét : </w:t>
            </w:r>
            <w:r w:rsidRPr="005A2142"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  <w:t>Với mỗi số thực x ta có</w:t>
            </w:r>
          </w:p>
          <w:p w14:paraId="50D25755" w14:textId="78F2302C" w:rsidR="009E07FC" w:rsidRPr="005A2142" w:rsidRDefault="006F2240" w:rsidP="008544BE">
            <w:pPr>
              <w:rPr>
                <w:rFonts w:ascii="Times New Roman" w:eastAsia="Times New Roman" w:hAnsi="Times New Roman"/>
                <w:color w:val="auto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color w:val="auto"/>
                        <w:sz w:val="24"/>
                        <w:szCs w:val="24"/>
                        <w:lang w:val="vi-VN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  <w:color w:val="auto"/>
                    <w:sz w:val="24"/>
                    <w:szCs w:val="24"/>
                    <w:lang w:val="vi-V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 w:val="24"/>
                        <w:szCs w:val="24"/>
                        <w:lang w:val="vi-V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 w:val="24"/>
                            <w:szCs w:val="24"/>
                            <w:lang w:val="vi-V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color w:val="auto"/>
                              <w:sz w:val="24"/>
                              <w:szCs w:val="24"/>
                              <w:lang w:val="vi-VN"/>
                            </w:rPr>
                            <m:t>x nếu x≥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color w:val="auto"/>
                              <w:sz w:val="24"/>
                              <w:szCs w:val="24"/>
                              <w:lang w:val="vi-VN"/>
                            </w:rPr>
                            <m:t>-x nếu x&lt;0</m:t>
                          </m:r>
                        </m:e>
                      </m:mr>
                    </m:m>
                  </m:e>
                </m:d>
              </m:oMath>
            </m:oMathPara>
          </w:p>
          <w:p w14:paraId="166F8E98" w14:textId="4AEB2954" w:rsidR="00EC3311" w:rsidRPr="00FB1308" w:rsidRDefault="009E07FC" w:rsidP="00FB1308">
            <w:pPr>
              <w:rPr>
                <w:rFonts w:ascii="Times New Roman" w:eastAsia="Times New Roman" w:hAnsi="Times New Roman"/>
                <w:i/>
                <w:color w:val="auto"/>
                <w:sz w:val="24"/>
                <w:szCs w:val="24"/>
              </w:rPr>
            </w:pPr>
            <w:r w:rsidRPr="005A2142">
              <w:rPr>
                <w:rFonts w:ascii="Times New Roman" w:eastAsia="Times New Roman" w:hAnsi="Times New Roman"/>
                <w:bCs/>
                <w:color w:val="auto"/>
                <w:sz w:val="24"/>
                <w:szCs w:val="24"/>
                <w:lang w:val="vi-VN"/>
              </w:rPr>
              <w:t xml:space="preserve"> </w:t>
            </w:r>
            <w:r w:rsidR="00FB1308" w:rsidRPr="002F7181">
              <w:rPr>
                <w:rFonts w:ascii="Times New Roman" w:hAnsi="Times New Roman"/>
                <w:position w:val="-14"/>
              </w:rPr>
              <w:object w:dxaOrig="780" w:dyaOrig="400" w14:anchorId="5D84CE4C">
                <v:shape id="_x0000_i1054" type="#_x0000_t75" style="width:39pt;height:20.25pt" o:ole="">
                  <v:imagedata r:id="rId65" o:title=""/>
                </v:shape>
                <o:OLEObject Type="Embed" ProgID="Equation.DSMT4" ShapeID="_x0000_i1054" DrawAspect="Content" ObjectID="_1712122537" r:id="rId66"/>
              </w:object>
            </w:r>
          </w:p>
        </w:tc>
      </w:tr>
    </w:tbl>
    <w:tbl>
      <w:tblPr>
        <w:tblStyle w:val="TableGrid2"/>
        <w:tblW w:w="9640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4678"/>
        <w:gridCol w:w="4962"/>
      </w:tblGrid>
      <w:tr w:rsidR="00EC3311" w:rsidRPr="005A2142" w14:paraId="3F56BF8C" w14:textId="77777777" w:rsidTr="0059158C">
        <w:tc>
          <w:tcPr>
            <w:tcW w:w="4678" w:type="dxa"/>
          </w:tcPr>
          <w:p w14:paraId="77AFCDD6" w14:textId="41A712C8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lastRenderedPageBreak/>
              <w:t xml:space="preserve">* GV giao nhiệm vụ học tập </w:t>
            </w:r>
            <w:r w:rsidR="009E07FC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: </w:t>
            </w:r>
          </w:p>
          <w:p w14:paraId="2E788866" w14:textId="04400044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GV yêu cầu HS nghiên cứu Ví dụ 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/SGK.Tr.4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6</w:t>
            </w:r>
          </w:p>
          <w:p w14:paraId="61157C0E" w14:textId="545244A7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Hoạt động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cặp đôi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làm bài Luyện tậ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 2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/SGK trang 4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6</w:t>
            </w:r>
          </w:p>
          <w:p w14:paraId="10451E79" w14:textId="42D73D71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* HS thực hiện nhiệm vụ </w:t>
            </w:r>
            <w:r w:rsidR="000429B6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:</w:t>
            </w:r>
          </w:p>
          <w:p w14:paraId="46AEC553" w14:textId="77777777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HS lần lượt thực hiện các nhiệm vụ trên.</w:t>
            </w:r>
          </w:p>
          <w:p w14:paraId="3BD1B941" w14:textId="77777777" w:rsidR="004C248B" w:rsidRPr="005A2142" w:rsidRDefault="00EC3311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* Hướng dẫn hỗ trợ: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ương tự như ví dụ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3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ể hoàn thành luyện tậ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 2</w:t>
            </w:r>
            <w:r w:rsidR="004C248B" w:rsidRPr="005A21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6F80800" w14:textId="77BCB453" w:rsidR="004C248B" w:rsidRPr="005A2142" w:rsidRDefault="004C248B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Với bài 3: </w:t>
            </w:r>
            <w:r w:rsidRPr="005A2142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ẩn bằng giá trị bài cho rồi tính giá trị biểu thức.</w:t>
            </w:r>
          </w:p>
          <w:p w14:paraId="34864398" w14:textId="27113AF6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* Báo cáo, thảo luận </w:t>
            </w:r>
            <w:r w:rsidR="000429B6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: </w:t>
            </w:r>
          </w:p>
          <w:p w14:paraId="1DDBF789" w14:textId="45DCF0A4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Đại diện cặp đôi báo các k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ết quả luyện tậ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 2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1AB40A07" w14:textId="77777777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HS cả lớp theo dõi, nhận xét lần lượt từng câu.</w:t>
            </w:r>
          </w:p>
          <w:p w14:paraId="07F17E6C" w14:textId="0F6BEDF3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* Kết luận, nhận định </w:t>
            </w:r>
            <w:r w:rsidR="000429B6"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: </w:t>
            </w:r>
          </w:p>
          <w:p w14:paraId="568B9A79" w14:textId="77777777" w:rsidR="00EC3311" w:rsidRPr="005A2142" w:rsidRDefault="00EC3311" w:rsidP="008544BE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GV chính xác hóa các kết quả và nhận xét mức độ hoàn thành của HS.</w:t>
            </w:r>
          </w:p>
          <w:p w14:paraId="44B1F85C" w14:textId="588A8D0E" w:rsidR="00EC3311" w:rsidRPr="005A2142" w:rsidRDefault="00EC3311" w:rsidP="008544BE">
            <w:pPr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Qua luyện tậ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 2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GV nhận xét lại cách tìm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giá trị tuyệt đối của một số thực dự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</w:rPr>
              <w:t>a vào</w:t>
            </w:r>
            <w:r w:rsidR="000429B6"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ính chất để giải dạng bài tính và tính giá trị biểu thức</w:t>
            </w:r>
          </w:p>
        </w:tc>
        <w:tc>
          <w:tcPr>
            <w:tcW w:w="4962" w:type="dxa"/>
          </w:tcPr>
          <w:p w14:paraId="7A91CA8B" w14:textId="38B87397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t xml:space="preserve">* Ví dụ </w:t>
            </w:r>
            <w:r w:rsidR="00F66122"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t>3</w:t>
            </w:r>
            <w:r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t xml:space="preserve">: </w:t>
            </w:r>
            <w:r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SGKTr.4</w:t>
            </w:r>
            <w:r w:rsidR="00F66122"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6</w:t>
            </w:r>
          </w:p>
          <w:p w14:paraId="0DAC0338" w14:textId="66E0C818" w:rsidR="00EC3311" w:rsidRPr="005A2142" w:rsidRDefault="00F66122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eastAsia="Times New Roman"/>
                <w:noProof/>
                <w:color w:val="auto"/>
                <w:sz w:val="24"/>
                <w:szCs w:val="24"/>
              </w:rPr>
              <w:drawing>
                <wp:inline distT="0" distB="0" distL="0" distR="0" wp14:anchorId="6FD5C208" wp14:editId="7681A696">
                  <wp:extent cx="365760" cy="321310"/>
                  <wp:effectExtent l="0" t="0" r="0" b="254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</w:p>
          <w:p w14:paraId="58692772" w14:textId="00C2FC75" w:rsidR="00F66122" w:rsidRDefault="00F66122" w:rsidP="008544BE">
            <w:pPr>
              <w:jc w:val="both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5A2142">
              <w:rPr>
                <w:rFonts w:ascii="Times New Roman" w:hAnsi="Times New Roman" w:cs="Times New Roman"/>
                <w:b/>
                <w:iCs/>
                <w:sz w:val="24"/>
                <w:szCs w:val="24"/>
                <w:lang w:val="vi-VN"/>
              </w:rPr>
              <w:t>2. Tìm</w:t>
            </w:r>
          </w:p>
          <w:p w14:paraId="5BEDFEB5" w14:textId="77777777" w:rsidR="00CF78EF" w:rsidRDefault="00CF78EF" w:rsidP="00CF78EF">
            <w:pPr>
              <w:spacing w:line="276" w:lineRule="auto"/>
              <w:rPr>
                <w:rFonts w:eastAsiaTheme="minorEastAsia"/>
                <w:color w:val="auto"/>
                <w:sz w:val="24"/>
                <w:szCs w:val="24"/>
              </w:rPr>
            </w:pPr>
            <w:r w:rsidRPr="00C86981">
              <w:rPr>
                <w:rFonts w:ascii="Times New Roman" w:eastAsiaTheme="minorEastAsia" w:hAnsi="Times New Roman" w:cs="Times New Roman"/>
                <w:color w:val="auto"/>
                <w:position w:val="-14"/>
                <w:sz w:val="24"/>
                <w:szCs w:val="24"/>
              </w:rPr>
              <w:object w:dxaOrig="1920" w:dyaOrig="400" w14:anchorId="2589CBAC">
                <v:shape id="_x0000_i1055" type="#_x0000_t75" style="width:96pt;height:20.25pt" o:ole="">
                  <v:imagedata r:id="rId68" o:title=""/>
                </v:shape>
                <o:OLEObject Type="Embed" ProgID="Equation.DSMT4" ShapeID="_x0000_i1055" DrawAspect="Content" ObjectID="_1712122538" r:id="rId69"/>
              </w:object>
            </w:r>
          </w:p>
          <w:p w14:paraId="54515446" w14:textId="77777777" w:rsidR="00CF78EF" w:rsidRDefault="00CF78EF" w:rsidP="00CF78EF">
            <w:pPr>
              <w:spacing w:line="276" w:lineRule="auto"/>
              <w:rPr>
                <w:rFonts w:eastAsiaTheme="minorEastAsia"/>
                <w:color w:val="auto"/>
                <w:sz w:val="24"/>
                <w:szCs w:val="24"/>
              </w:rPr>
            </w:pPr>
            <w:r w:rsidRPr="00C86981">
              <w:rPr>
                <w:rFonts w:ascii="Times New Roman" w:eastAsiaTheme="minorEastAsia" w:hAnsi="Times New Roman" w:cs="Times New Roman"/>
                <w:color w:val="auto"/>
                <w:position w:val="-14"/>
                <w:sz w:val="24"/>
                <w:szCs w:val="24"/>
              </w:rPr>
              <w:object w:dxaOrig="1240" w:dyaOrig="400" w14:anchorId="32574134">
                <v:shape id="_x0000_i1056" type="#_x0000_t75" style="width:62.25pt;height:20.25pt" o:ole="">
                  <v:imagedata r:id="rId70" o:title=""/>
                </v:shape>
                <o:OLEObject Type="Embed" ProgID="Equation.DSMT4" ShapeID="_x0000_i1056" DrawAspect="Content" ObjectID="_1712122539" r:id="rId71"/>
              </w:object>
            </w:r>
          </w:p>
          <w:p w14:paraId="4F1AD832" w14:textId="77777777" w:rsidR="00CF78EF" w:rsidRDefault="00CF78EF" w:rsidP="00CF78EF">
            <w:pPr>
              <w:spacing w:line="276" w:lineRule="auto"/>
              <w:rPr>
                <w:rFonts w:eastAsiaTheme="minorEastAsia"/>
                <w:color w:val="auto"/>
                <w:sz w:val="24"/>
                <w:szCs w:val="24"/>
              </w:rPr>
            </w:pPr>
            <w:r w:rsidRPr="00442BAB">
              <w:rPr>
                <w:rFonts w:ascii="Times New Roman" w:eastAsiaTheme="minorEastAsia" w:hAnsi="Times New Roman" w:cs="Times New Roman"/>
                <w:color w:val="auto"/>
                <w:position w:val="-18"/>
                <w:sz w:val="24"/>
                <w:szCs w:val="24"/>
              </w:rPr>
              <w:object w:dxaOrig="1140" w:dyaOrig="480" w14:anchorId="586D38D0">
                <v:shape id="_x0000_i1057" type="#_x0000_t75" style="width:57pt;height:24pt" o:ole="">
                  <v:imagedata r:id="rId72" o:title=""/>
                </v:shape>
                <o:OLEObject Type="Embed" ProgID="Equation.DSMT4" ShapeID="_x0000_i1057" DrawAspect="Content" ObjectID="_1712122540" r:id="rId73"/>
              </w:object>
            </w:r>
          </w:p>
          <w:p w14:paraId="428C9054" w14:textId="53E4DD0A" w:rsidR="00CF78EF" w:rsidRPr="00CF78EF" w:rsidRDefault="00CF78EF" w:rsidP="00CF78EF">
            <w:pPr>
              <w:jc w:val="both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442BAB">
              <w:rPr>
                <w:rFonts w:ascii="Times New Roman" w:eastAsiaTheme="minorEastAsia" w:hAnsi="Times New Roman" w:cs="Times New Roman"/>
                <w:color w:val="auto"/>
                <w:position w:val="-28"/>
                <w:sz w:val="24"/>
                <w:szCs w:val="24"/>
              </w:rPr>
              <w:object w:dxaOrig="1760" w:dyaOrig="680" w14:anchorId="712963FE">
                <v:shape id="_x0000_i1058" type="#_x0000_t75" style="width:87.75pt;height:33.75pt" o:ole="">
                  <v:imagedata r:id="rId74" o:title=""/>
                </v:shape>
                <o:OLEObject Type="Embed" ProgID="Equation.DSMT4" ShapeID="_x0000_i1058" DrawAspect="Content" ObjectID="_1712122541" r:id="rId75"/>
              </w:object>
            </w:r>
            <w:r>
              <w:rPr>
                <w:rFonts w:eastAsiaTheme="minorEastAsia"/>
                <w:color w:val="auto"/>
                <w:sz w:val="24"/>
                <w:szCs w:val="24"/>
              </w:rPr>
              <w:t>.</w:t>
            </w:r>
          </w:p>
          <w:p w14:paraId="0B76EFBC" w14:textId="2FDAC7A1" w:rsidR="00F66122" w:rsidRPr="00CF78EF" w:rsidRDefault="00F66122" w:rsidP="008544BE">
            <w:pPr>
              <w:jc w:val="both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ascii="Times New Roman" w:eastAsiaTheme="minorEastAsia" w:hAnsi="Times New Roman" w:cs="Times New Roman"/>
                <w:b/>
                <w:iCs/>
                <w:sz w:val="24"/>
                <w:szCs w:val="24"/>
                <w:lang w:val="vi-VN"/>
              </w:rPr>
              <w:t xml:space="preserve">3. </w:t>
            </w:r>
            <w:r w:rsidRPr="005A2142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vi-VN"/>
              </w:rPr>
              <w:t xml:space="preserve">Cho x = -12. Tính giá trị của mỗi biểu thức </w:t>
            </w:r>
            <w:r w:rsidRPr="00CF78EF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vi-VN"/>
              </w:rPr>
              <w:t>sau:</w:t>
            </w:r>
          </w:p>
          <w:p w14:paraId="0C5163AF" w14:textId="77777777" w:rsidR="00CF78EF" w:rsidRPr="00CF78EF" w:rsidRDefault="00CF78EF" w:rsidP="00CF78E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F78EF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a) </w:t>
            </w:r>
            <w:r w:rsidRPr="00CF78EF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3159" w:dyaOrig="400" w14:anchorId="040878FF">
                <v:shape id="_x0000_i1059" type="#_x0000_t75" style="width:158.25pt;height:20.25pt" o:ole="">
                  <v:imagedata r:id="rId76" o:title=""/>
                </v:shape>
                <o:OLEObject Type="Embed" ProgID="Equation.DSMT4" ShapeID="_x0000_i1059" DrawAspect="Content" ObjectID="_1712122542" r:id="rId77"/>
              </w:object>
            </w:r>
            <w:r w:rsidRPr="00CF78EF">
              <w:rPr>
                <w:rFonts w:ascii="Times New Roman" w:hAnsi="Times New Roman" w:cs="Times New Roman"/>
                <w:iCs/>
                <w:sz w:val="24"/>
                <w:szCs w:val="24"/>
              </w:rPr>
              <w:t>;</w:t>
            </w:r>
          </w:p>
          <w:p w14:paraId="2969E21B" w14:textId="77777777" w:rsidR="00CF78EF" w:rsidRPr="00CF78EF" w:rsidRDefault="00CF78EF" w:rsidP="00CF78E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F78EF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b) </w:t>
            </w:r>
            <w:r w:rsidRPr="00CF78EF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3200" w:dyaOrig="400" w14:anchorId="54168FF9">
                <v:shape id="_x0000_i1060" type="#_x0000_t75" style="width:159.75pt;height:20.25pt" o:ole="">
                  <v:imagedata r:id="rId78" o:title=""/>
                </v:shape>
                <o:OLEObject Type="Embed" ProgID="Equation.DSMT4" ShapeID="_x0000_i1060" DrawAspect="Content" ObjectID="_1712122543" r:id="rId79"/>
              </w:object>
            </w:r>
          </w:p>
          <w:p w14:paraId="5E13DBC1" w14:textId="77777777" w:rsidR="00CF78EF" w:rsidRPr="00E71920" w:rsidRDefault="00CF78EF" w:rsidP="00CF78EF">
            <w:pPr>
              <w:spacing w:line="276" w:lineRule="auto"/>
              <w:rPr>
                <w:iCs/>
                <w:sz w:val="24"/>
                <w:szCs w:val="24"/>
              </w:rPr>
            </w:pPr>
            <w:r w:rsidRPr="00CF78EF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c) </w:t>
            </w:r>
            <w:r w:rsidRPr="00CF78EF">
              <w:rPr>
                <w:rFonts w:ascii="Times New Roman" w:hAnsi="Times New Roman" w:cs="Times New Roman"/>
                <w:iCs/>
                <w:position w:val="-16"/>
                <w:sz w:val="24"/>
                <w:szCs w:val="24"/>
              </w:rPr>
              <w:object w:dxaOrig="4459" w:dyaOrig="440" w14:anchorId="009E2C49">
                <v:shape id="_x0000_i1061" type="#_x0000_t75" style="width:222.75pt;height:21.75pt" o:ole="">
                  <v:imagedata r:id="rId80" o:title=""/>
                </v:shape>
                <o:OLEObject Type="Embed" ProgID="Equation.DSMT4" ShapeID="_x0000_i1061" DrawAspect="Content" ObjectID="_1712122544" r:id="rId81"/>
              </w:object>
            </w:r>
          </w:p>
          <w:p w14:paraId="1E7F88F7" w14:textId="77777777" w:rsidR="002A7730" w:rsidRPr="005A2142" w:rsidRDefault="002A7730" w:rsidP="008544BE">
            <w:pPr>
              <w:jc w:val="both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vi-VN"/>
              </w:rPr>
            </w:pPr>
          </w:p>
          <w:p w14:paraId="535BB9BE" w14:textId="77777777" w:rsidR="00F66122" w:rsidRPr="005A2142" w:rsidRDefault="00F66122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</w:p>
          <w:p w14:paraId="5565D986" w14:textId="77777777" w:rsidR="00EC3311" w:rsidRPr="005A2142" w:rsidRDefault="00EC3311" w:rsidP="008544B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</w:p>
        </w:tc>
      </w:tr>
      <w:tr w:rsidR="00F230C9" w:rsidRPr="005A2142" w14:paraId="2AECA738" w14:textId="77777777" w:rsidTr="0059158C">
        <w:tc>
          <w:tcPr>
            <w:tcW w:w="4678" w:type="dxa"/>
          </w:tcPr>
          <w:p w14:paraId="5E39ABCF" w14:textId="3EC7348F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 GV giao nhiệm vụ học tập 3: </w:t>
            </w:r>
          </w:p>
          <w:p w14:paraId="658101C8" w14:textId="5B645922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 xml:space="preserve">- GV yêu cầu HS hoạt động cá nhân là ví dụ 4 /SGK.Tr.46 </w:t>
            </w:r>
          </w:p>
          <w:p w14:paraId="212E50D7" w14:textId="5F8E7C17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Hoạt động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cặp đôi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làm bài ví dụ 5/SGK trang 46</w:t>
            </w:r>
          </w:p>
          <w:p w14:paraId="08E01343" w14:textId="367024FC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 HS thực hiện nhiệm vụ 3:</w:t>
            </w:r>
          </w:p>
          <w:p w14:paraId="174FABF0" w14:textId="77777777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HS lần lượt thực hiện các nhiệm vụ trên.</w:t>
            </w:r>
          </w:p>
          <w:p w14:paraId="691B8D95" w14:textId="6353414F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 Báo cáo, thảo luận 3: </w:t>
            </w:r>
          </w:p>
          <w:p w14:paraId="62573B40" w14:textId="0C77D07D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- </w:t>
            </w:r>
            <w:r w:rsidRPr="005A2142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HS lên bảng thực hiện các câu a,b,c của ví dụ 4</w:t>
            </w:r>
          </w:p>
          <w:p w14:paraId="61137EF1" w14:textId="2372FEE0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>Đại diện cặp đôi báo các k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ết quả của ví dụ 5.</w:t>
            </w:r>
          </w:p>
          <w:p w14:paraId="43F9E062" w14:textId="77777777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HS cả lớp theo dõi, nhận xét lần lượt từng câu.</w:t>
            </w:r>
          </w:p>
          <w:p w14:paraId="6421DA9A" w14:textId="128B56AA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* Kết luận, nhận định 3: </w:t>
            </w:r>
          </w:p>
          <w:p w14:paraId="01CC3F55" w14:textId="77777777" w:rsidR="00F230C9" w:rsidRPr="005A2142" w:rsidRDefault="00F230C9" w:rsidP="008544BE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GV chính xác hóa các kết quả và nhận xét mức độ hoàn thành của HS.</w:t>
            </w:r>
          </w:p>
          <w:p w14:paraId="32FB6794" w14:textId="77777777" w:rsidR="00F230C9" w:rsidRPr="005A2142" w:rsidRDefault="00F230C9" w:rsidP="008544BE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Qua ví dụ GV nhận xét lại cách tìm số thực khi biết </w:t>
            </w:r>
            <w:r w:rsidRPr="005A2142">
              <w:rPr>
                <w:rFonts w:ascii="Times New Roman" w:hAnsi="Times New Roman" w:cs="Times New Roman"/>
                <w:sz w:val="24"/>
                <w:szCs w:val="24"/>
              </w:rPr>
              <w:t xml:space="preserve">giá trị tuyệt đối </w:t>
            </w: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ủa nó dựa vào nhận xét tính chất</w:t>
            </w:r>
          </w:p>
          <w:p w14:paraId="13A65D40" w14:textId="22E0153C" w:rsidR="00F230C9" w:rsidRPr="005A2142" w:rsidRDefault="00F230C9" w:rsidP="008544BE">
            <w:pPr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GV nhắc chú ý sau ví dụ 5</w:t>
            </w:r>
          </w:p>
        </w:tc>
        <w:tc>
          <w:tcPr>
            <w:tcW w:w="4962" w:type="dxa"/>
          </w:tcPr>
          <w:p w14:paraId="7CCB44E3" w14:textId="77777777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lastRenderedPageBreak/>
              <w:t xml:space="preserve">* Ví dụ 4: </w:t>
            </w:r>
            <w:r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SGKTr.46.</w:t>
            </w:r>
          </w:p>
          <w:p w14:paraId="6A2F7819" w14:textId="77777777" w:rsidR="00F230C9" w:rsidRPr="005A2142" w:rsidRDefault="00F230C9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lastRenderedPageBreak/>
              <w:t>Tìm số thực x, biết</w:t>
            </w:r>
          </w:p>
          <w:p w14:paraId="71CF301A" w14:textId="77777777" w:rsidR="0047692E" w:rsidRPr="0047692E" w:rsidRDefault="0047692E" w:rsidP="0047692E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a) </w:t>
            </w:r>
            <w:r w:rsidRPr="0047692E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620" w:dyaOrig="400" w14:anchorId="5E679419">
                <v:shape id="_x0000_i1062" type="#_x0000_t75" style="width:30.75pt;height:20.25pt" o:ole="">
                  <v:imagedata r:id="rId82" o:title=""/>
                </v:shape>
                <o:OLEObject Type="Embed" ProgID="Equation.DSMT4" ShapeID="_x0000_i1062" DrawAspect="Content" ObjectID="_1712122545" r:id="rId83"/>
              </w:object>
            </w: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nên </w:t>
            </w:r>
            <w:r w:rsidRPr="0047692E">
              <w:rPr>
                <w:rFonts w:ascii="Times New Roman" w:hAnsi="Times New Roman" w:cs="Times New Roman"/>
                <w:iCs/>
                <w:position w:val="-6"/>
                <w:sz w:val="24"/>
                <w:szCs w:val="24"/>
              </w:rPr>
              <w:object w:dxaOrig="560" w:dyaOrig="279" w14:anchorId="46A977D2">
                <v:shape id="_x0000_i1063" type="#_x0000_t75" style="width:27.75pt;height:14.25pt" o:ole="">
                  <v:imagedata r:id="rId84" o:title=""/>
                </v:shape>
                <o:OLEObject Type="Embed" ProgID="Equation.DSMT4" ShapeID="_x0000_i1063" DrawAspect="Content" ObjectID="_1712122546" r:id="rId85"/>
              </w:object>
            </w: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hoặc </w:t>
            </w:r>
            <w:r w:rsidRPr="0047692E">
              <w:rPr>
                <w:rFonts w:ascii="Times New Roman" w:hAnsi="Times New Roman" w:cs="Times New Roman"/>
                <w:iCs/>
                <w:position w:val="-6"/>
                <w:sz w:val="24"/>
                <w:szCs w:val="24"/>
              </w:rPr>
              <w:object w:dxaOrig="680" w:dyaOrig="279" w14:anchorId="6E668CFA">
                <v:shape id="_x0000_i1064" type="#_x0000_t75" style="width:33.75pt;height:14.25pt" o:ole="">
                  <v:imagedata r:id="rId86" o:title=""/>
                </v:shape>
                <o:OLEObject Type="Embed" ProgID="Equation.DSMT4" ShapeID="_x0000_i1064" DrawAspect="Content" ObjectID="_1712122547" r:id="rId87"/>
              </w:object>
            </w:r>
          </w:p>
          <w:p w14:paraId="3475416B" w14:textId="77777777" w:rsidR="0047692E" w:rsidRPr="0047692E" w:rsidRDefault="0047692E" w:rsidP="0047692E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b) </w:t>
            </w:r>
            <w:r w:rsidRPr="0047692E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960" w:dyaOrig="400" w14:anchorId="6F3B3CEB">
                <v:shape id="_x0000_i1065" type="#_x0000_t75" style="width:48pt;height:20.25pt" o:ole="">
                  <v:imagedata r:id="rId88" o:title=""/>
                </v:shape>
                <o:OLEObject Type="Embed" ProgID="Equation.DSMT4" ShapeID="_x0000_i1065" DrawAspect="Content" ObjectID="_1712122548" r:id="rId89"/>
              </w:object>
            </w: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nên </w:t>
            </w:r>
            <w:r w:rsidRPr="0047692E">
              <w:rPr>
                <w:rFonts w:ascii="Times New Roman" w:hAnsi="Times New Roman" w:cs="Times New Roman"/>
                <w:iCs/>
                <w:position w:val="-6"/>
                <w:sz w:val="24"/>
                <w:szCs w:val="24"/>
              </w:rPr>
              <w:object w:dxaOrig="880" w:dyaOrig="279" w14:anchorId="4E9CE501">
                <v:shape id="_x0000_i1066" type="#_x0000_t75" style="width:44.25pt;height:14.25pt" o:ole="">
                  <v:imagedata r:id="rId90" o:title=""/>
                </v:shape>
                <o:OLEObject Type="Embed" ProgID="Equation.DSMT4" ShapeID="_x0000_i1066" DrawAspect="Content" ObjectID="_1712122549" r:id="rId91"/>
              </w:object>
            </w: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hay </w:t>
            </w:r>
            <w:r w:rsidRPr="0047692E">
              <w:rPr>
                <w:rFonts w:ascii="Times New Roman" w:hAnsi="Times New Roman" w:cs="Times New Roman"/>
                <w:iCs/>
                <w:position w:val="-6"/>
                <w:sz w:val="24"/>
                <w:szCs w:val="24"/>
              </w:rPr>
              <w:object w:dxaOrig="560" w:dyaOrig="279" w14:anchorId="740A24E9">
                <v:shape id="_x0000_i1067" type="#_x0000_t75" style="width:27.75pt;height:14.25pt" o:ole="">
                  <v:imagedata r:id="rId92" o:title=""/>
                </v:shape>
                <o:OLEObject Type="Embed" ProgID="Equation.DSMT4" ShapeID="_x0000_i1067" DrawAspect="Content" ObjectID="_1712122550" r:id="rId93"/>
              </w:object>
            </w:r>
          </w:p>
          <w:p w14:paraId="2B4DB00C" w14:textId="115B75F9" w:rsidR="0047692E" w:rsidRPr="0047692E" w:rsidRDefault="0047692E" w:rsidP="0047692E">
            <w:pPr>
              <w:rPr>
                <w:rFonts w:ascii="Times New Roman" w:eastAsiaTheme="minorEastAsia" w:hAnsi="Times New Roman" w:cs="Times New Roman"/>
                <w:iCs/>
                <w:sz w:val="24"/>
                <w:szCs w:val="24"/>
              </w:rPr>
            </w:pP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c) Do </w:t>
            </w:r>
            <w:r w:rsidRPr="0047692E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960" w:dyaOrig="400" w14:anchorId="4436FEC6">
                <v:shape id="_x0000_i1068" type="#_x0000_t75" style="width:48pt;height:20.25pt" o:ole="">
                  <v:imagedata r:id="rId94" o:title=""/>
                </v:shape>
                <o:OLEObject Type="Embed" ProgID="Equation.DSMT4" ShapeID="_x0000_i1068" DrawAspect="Content" ObjectID="_1712122551" r:id="rId95"/>
              </w:object>
            </w: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với mọi số thực x nên không có số thực x nào thoả mãn </w:t>
            </w:r>
            <w:r w:rsidRPr="0047692E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1100" w:dyaOrig="400" w14:anchorId="0CD8BCC9">
                <v:shape id="_x0000_i1069" type="#_x0000_t75" style="width:54.75pt;height:20.25pt" o:ole="">
                  <v:imagedata r:id="rId96" o:title=""/>
                </v:shape>
                <o:OLEObject Type="Embed" ProgID="Equation.DSMT4" ShapeID="_x0000_i1069" DrawAspect="Content" ObjectID="_1712122552" r:id="rId97"/>
              </w:object>
            </w:r>
          </w:p>
          <w:p w14:paraId="284053D5" w14:textId="344A9A84" w:rsidR="00E31025" w:rsidRPr="005A2142" w:rsidRDefault="00E31025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  <w:t xml:space="preserve">* Ví dụ 5: </w:t>
            </w:r>
            <w:r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SGKTr.46.</w:t>
            </w:r>
          </w:p>
          <w:p w14:paraId="05AE34C7" w14:textId="6EAB4B08" w:rsidR="00F230C9" w:rsidRPr="005A2142" w:rsidRDefault="00E31025" w:rsidP="008544BE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Trên trục số, tính độ dài của đoạn thẳng AB trong mỗi trường hợp sau</w:t>
            </w:r>
            <w:r w:rsidR="001B3AB1" w:rsidRPr="005A2142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:</w:t>
            </w:r>
          </w:p>
          <w:p w14:paraId="072B6EA5" w14:textId="2D39C0B1" w:rsidR="00E31025" w:rsidRPr="005A2142" w:rsidRDefault="001B3AB1" w:rsidP="008544B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5A2142">
              <w:rPr>
                <w:bCs/>
                <w:noProof/>
                <w:sz w:val="24"/>
                <w:szCs w:val="24"/>
              </w:rPr>
              <w:drawing>
                <wp:inline distT="0" distB="0" distL="0" distR="0" wp14:anchorId="0C09FCFF" wp14:editId="025FB89B">
                  <wp:extent cx="2825750" cy="10731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5750" cy="107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9B3EFF" w14:textId="25AD23E4" w:rsidR="00E31025" w:rsidRPr="005A2142" w:rsidRDefault="001B3AB1" w:rsidP="008544B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5A2142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Ta có:</w:t>
            </w:r>
          </w:p>
          <w:p w14:paraId="3C0DD1A4" w14:textId="77777777" w:rsidR="0047692E" w:rsidRPr="0047692E" w:rsidRDefault="0047692E" w:rsidP="0047692E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>a)</w:t>
            </w:r>
            <w:r w:rsidRPr="0047692E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r w:rsidRPr="0047692E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3460" w:dyaOrig="400" w14:anchorId="64E7942F">
                <v:shape id="_x0000_i1070" type="#_x0000_t75" style="width:173.25pt;height:20.25pt" o:ole="">
                  <v:imagedata r:id="rId99" o:title=""/>
                </v:shape>
                <o:OLEObject Type="Embed" ProgID="Equation.DSMT4" ShapeID="_x0000_i1070" DrawAspect="Content" ObjectID="_1712122553" r:id="rId100"/>
              </w:object>
            </w:r>
          </w:p>
          <w:p w14:paraId="79305C23" w14:textId="77777777" w:rsidR="0047692E" w:rsidRPr="0047692E" w:rsidRDefault="0047692E" w:rsidP="0047692E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b) </w:t>
            </w:r>
            <w:r w:rsidRPr="0047692E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3580" w:dyaOrig="400" w14:anchorId="232CAA1D">
                <v:shape id="_x0000_i1071" type="#_x0000_t75" style="width:179.25pt;height:20.25pt" o:ole="">
                  <v:imagedata r:id="rId101" o:title=""/>
                </v:shape>
                <o:OLEObject Type="Embed" ProgID="Equation.DSMT4" ShapeID="_x0000_i1071" DrawAspect="Content" ObjectID="_1712122554" r:id="rId102"/>
              </w:object>
            </w:r>
          </w:p>
          <w:p w14:paraId="630DFE96" w14:textId="35BC911D" w:rsidR="00A42E7E" w:rsidRPr="0047692E" w:rsidRDefault="0047692E" w:rsidP="008544BE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Chú ý: Giả sử hai điểm A, B lần lượt biểu diễn hai số thực a, b khác nhau trên trục số. Khi đó, độ dài của đoạn thẳng AB là </w:t>
            </w:r>
            <w:r w:rsidRPr="0047692E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600" w:dyaOrig="400" w14:anchorId="0386E89D">
                <v:shape id="_x0000_i1072" type="#_x0000_t75" style="width:30pt;height:20.25pt" o:ole="">
                  <v:imagedata r:id="rId103" o:title=""/>
                </v:shape>
                <o:OLEObject Type="Embed" ProgID="Equation.DSMT4" ShapeID="_x0000_i1072" DrawAspect="Content" ObjectID="_1712122555" r:id="rId104"/>
              </w:object>
            </w:r>
            <w:r w:rsidRPr="0047692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, tức là: </w:t>
            </w:r>
            <w:r w:rsidRPr="0047692E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1219" w:dyaOrig="400" w14:anchorId="69968CD9">
                <v:shape id="_x0000_i1073" type="#_x0000_t75" style="width:60.75pt;height:20.25pt" o:ole="">
                  <v:imagedata r:id="rId105" o:title=""/>
                </v:shape>
                <o:OLEObject Type="Embed" ProgID="Equation.DSMT4" ShapeID="_x0000_i1073" DrawAspect="Content" ObjectID="_1712122556" r:id="rId106"/>
              </w:object>
            </w:r>
          </w:p>
        </w:tc>
      </w:tr>
    </w:tbl>
    <w:p w14:paraId="1846E4C9" w14:textId="77777777" w:rsidR="00F230C9" w:rsidRPr="008839A9" w:rsidRDefault="00F230C9" w:rsidP="008544BE">
      <w:pPr>
        <w:tabs>
          <w:tab w:val="left" w:pos="720"/>
          <w:tab w:val="left" w:pos="1540"/>
        </w:tabs>
        <w:jc w:val="both"/>
        <w:rPr>
          <w:b/>
          <w:bCs/>
          <w:color w:val="FF0000"/>
          <w:sz w:val="24"/>
          <w:szCs w:val="24"/>
        </w:rPr>
      </w:pPr>
    </w:p>
    <w:p w14:paraId="5675605F" w14:textId="77777777" w:rsidR="000514A8" w:rsidRPr="005A2142" w:rsidRDefault="000514A8" w:rsidP="008544BE">
      <w:pPr>
        <w:jc w:val="both"/>
        <w:rPr>
          <w:rFonts w:eastAsia="Times New Roman"/>
          <w:bCs/>
          <w:color w:val="auto"/>
          <w:sz w:val="24"/>
          <w:szCs w:val="24"/>
          <w:lang w:val="vi-VN"/>
        </w:rPr>
      </w:pPr>
      <w:r w:rsidRPr="005A2142">
        <w:rPr>
          <w:rFonts w:eastAsia="Times New Roman"/>
          <w:b/>
          <w:bCs/>
          <w:color w:val="auto"/>
          <w:sz w:val="24"/>
          <w:szCs w:val="24"/>
        </w:rPr>
        <w:sym w:font="Webdings" w:char="F038"/>
      </w:r>
      <w:r w:rsidRPr="005A2142">
        <w:rPr>
          <w:rFonts w:eastAsia="Times New Roman"/>
          <w:b/>
          <w:bCs/>
          <w:color w:val="auto"/>
          <w:sz w:val="24"/>
          <w:szCs w:val="24"/>
          <w:lang w:val="vi-VN"/>
        </w:rPr>
        <w:t xml:space="preserve"> Hướng dẫn tự học ở nhà </w:t>
      </w:r>
      <w:r w:rsidRPr="005A2142">
        <w:rPr>
          <w:rFonts w:eastAsia="Times New Roman"/>
          <w:bCs/>
          <w:color w:val="auto"/>
          <w:sz w:val="24"/>
          <w:szCs w:val="24"/>
          <w:lang w:val="vi-VN"/>
        </w:rPr>
        <w:t>(2 phút)</w:t>
      </w:r>
    </w:p>
    <w:p w14:paraId="6FFF10DF" w14:textId="77777777" w:rsidR="000514A8" w:rsidRPr="005A2142" w:rsidRDefault="000514A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bCs/>
          <w:color w:val="auto"/>
          <w:sz w:val="24"/>
          <w:szCs w:val="24"/>
          <w:lang w:val="vi-VN"/>
        </w:rPr>
        <w:t>- Đọc lại toàn bộ nội dung bài đã học.</w:t>
      </w:r>
    </w:p>
    <w:p w14:paraId="0D68D8D6" w14:textId="49574533" w:rsidR="000514A8" w:rsidRPr="005A2142" w:rsidRDefault="000514A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color w:val="auto"/>
          <w:sz w:val="24"/>
          <w:szCs w:val="24"/>
          <w:lang w:val="vi-VN"/>
        </w:rPr>
        <w:t>- Ghi nhớ: Khái niệm, tính chất giá trị tuyệt đối của một số thực cùng các chú ý, nhận xét.</w:t>
      </w:r>
    </w:p>
    <w:p w14:paraId="6DAACA60" w14:textId="77BB1779" w:rsidR="00450717" w:rsidRPr="005A2142" w:rsidRDefault="000514A8" w:rsidP="008544BE">
      <w:pPr>
        <w:jc w:val="both"/>
        <w:rPr>
          <w:rFonts w:eastAsia="Times New Roman"/>
          <w:color w:val="auto"/>
          <w:sz w:val="24"/>
          <w:szCs w:val="24"/>
          <w:lang w:val="vi-VN"/>
        </w:rPr>
      </w:pPr>
      <w:r w:rsidRPr="005A2142">
        <w:rPr>
          <w:rFonts w:eastAsia="Times New Roman"/>
          <w:color w:val="auto"/>
          <w:sz w:val="24"/>
          <w:szCs w:val="24"/>
          <w:lang w:val="fr-FR"/>
        </w:rPr>
        <w:t xml:space="preserve">- Làm bài tập 1; </w:t>
      </w:r>
      <w:r w:rsidRPr="005A2142">
        <w:rPr>
          <w:rFonts w:eastAsia="Times New Roman"/>
          <w:color w:val="auto"/>
          <w:sz w:val="24"/>
          <w:szCs w:val="24"/>
          <w:lang w:val="vi-VN"/>
        </w:rPr>
        <w:t>2; 3</w:t>
      </w:r>
      <w:r w:rsidRPr="005A2142">
        <w:rPr>
          <w:rFonts w:eastAsia="Times New Roman"/>
          <w:color w:val="auto"/>
          <w:sz w:val="24"/>
          <w:szCs w:val="24"/>
          <w:lang w:val="fr-FR"/>
        </w:rPr>
        <w:t>; 4; 5 SGK trang 4</w:t>
      </w:r>
      <w:r w:rsidRPr="005A2142">
        <w:rPr>
          <w:rFonts w:eastAsia="Times New Roman"/>
          <w:color w:val="auto"/>
          <w:sz w:val="24"/>
          <w:szCs w:val="24"/>
          <w:lang w:val="vi-VN"/>
        </w:rPr>
        <w:t>7</w:t>
      </w:r>
      <w:r w:rsidRPr="005A2142">
        <w:rPr>
          <w:rFonts w:eastAsia="Times New Roman"/>
          <w:color w:val="auto"/>
          <w:sz w:val="24"/>
          <w:szCs w:val="24"/>
          <w:lang w:val="fr-FR"/>
        </w:rPr>
        <w:t>.</w:t>
      </w:r>
    </w:p>
    <w:p w14:paraId="7BC3F7C2" w14:textId="77777777" w:rsidR="00C06A8D" w:rsidRPr="005A2142" w:rsidRDefault="00C06A8D" w:rsidP="008544BE">
      <w:pPr>
        <w:ind w:firstLine="539"/>
        <w:rPr>
          <w:b/>
          <w:bCs/>
          <w:color w:val="FF0000"/>
          <w:sz w:val="24"/>
          <w:szCs w:val="24"/>
          <w:lang w:val="vi-VN"/>
        </w:rPr>
      </w:pPr>
    </w:p>
    <w:p w14:paraId="5B33BF4E" w14:textId="46CCD102" w:rsidR="00C06A8D" w:rsidRPr="005A2142" w:rsidRDefault="00C06A8D" w:rsidP="008544BE">
      <w:pPr>
        <w:ind w:firstLine="539"/>
        <w:rPr>
          <w:b/>
          <w:bCs/>
          <w:color w:val="auto"/>
          <w:sz w:val="24"/>
          <w:szCs w:val="24"/>
          <w:u w:val="single"/>
          <w:lang w:val="vi-VN"/>
        </w:rPr>
      </w:pPr>
      <w:bookmarkStart w:id="0" w:name="_GoBack"/>
      <w:bookmarkEnd w:id="0"/>
      <w:r w:rsidRPr="005A2142">
        <w:rPr>
          <w:b/>
          <w:bCs/>
          <w:color w:val="auto"/>
          <w:sz w:val="24"/>
          <w:szCs w:val="24"/>
          <w:highlight w:val="yellow"/>
          <w:u w:val="single"/>
          <w:lang w:val="vi-VN"/>
        </w:rPr>
        <w:t>Tiết 2</w:t>
      </w:r>
    </w:p>
    <w:p w14:paraId="7122A1E9" w14:textId="5EF76AE4" w:rsidR="00450717" w:rsidRPr="005A2142" w:rsidRDefault="00450717" w:rsidP="008544BE">
      <w:pPr>
        <w:pStyle w:val="ListParagraph"/>
        <w:numPr>
          <w:ilvl w:val="0"/>
          <w:numId w:val="1"/>
        </w:numPr>
        <w:rPr>
          <w:sz w:val="24"/>
          <w:szCs w:val="24"/>
          <w:lang w:val="nl-NL"/>
        </w:rPr>
      </w:pPr>
      <w:r w:rsidRPr="005A2142">
        <w:rPr>
          <w:b/>
          <w:bCs/>
          <w:color w:val="FF0000"/>
          <w:sz w:val="24"/>
          <w:szCs w:val="24"/>
          <w:lang w:val="vi-VN"/>
        </w:rPr>
        <w:t xml:space="preserve">HOẠT ĐỘNG LUYỆN TẬP </w:t>
      </w:r>
      <w:r w:rsidRPr="005A2142">
        <w:rPr>
          <w:sz w:val="24"/>
          <w:szCs w:val="24"/>
          <w:lang w:val="nl-NL"/>
        </w:rPr>
        <w:t>(38 phút)</w:t>
      </w:r>
    </w:p>
    <w:p w14:paraId="1407B0CB" w14:textId="77777777" w:rsidR="0059158C" w:rsidRPr="005A2142" w:rsidRDefault="0059158C" w:rsidP="008544BE">
      <w:pPr>
        <w:jc w:val="both"/>
        <w:rPr>
          <w:bCs/>
          <w:iCs/>
          <w:color w:val="auto"/>
          <w:sz w:val="24"/>
          <w:szCs w:val="24"/>
          <w:lang w:val="nl-NL"/>
        </w:rPr>
      </w:pPr>
      <w:r w:rsidRPr="005A2142">
        <w:rPr>
          <w:b/>
          <w:bCs/>
          <w:iCs/>
          <w:color w:val="auto"/>
          <w:sz w:val="24"/>
          <w:szCs w:val="24"/>
          <w:lang w:val="nl-NL"/>
        </w:rPr>
        <w:t>a) Mục tiêu:</w:t>
      </w:r>
    </w:p>
    <w:p w14:paraId="06160689" w14:textId="5B6A22EE" w:rsidR="0059158C" w:rsidRPr="005A2142" w:rsidRDefault="0059158C" w:rsidP="008544BE">
      <w:pPr>
        <w:jc w:val="both"/>
        <w:rPr>
          <w:b/>
          <w:bCs/>
          <w:iCs/>
          <w:color w:val="auto"/>
          <w:sz w:val="24"/>
          <w:szCs w:val="24"/>
        </w:rPr>
      </w:pPr>
      <w:r w:rsidRPr="005A2142">
        <w:rPr>
          <w:bCs/>
          <w:iCs/>
          <w:color w:val="auto"/>
          <w:sz w:val="24"/>
          <w:szCs w:val="24"/>
          <w:lang w:val="nl-NL"/>
        </w:rPr>
        <w:t xml:space="preserve">- HS </w:t>
      </w:r>
      <w:r w:rsidRPr="005A2142">
        <w:rPr>
          <w:color w:val="auto"/>
          <w:sz w:val="24"/>
          <w:szCs w:val="24"/>
          <w:lang w:val="nl-NL"/>
        </w:rPr>
        <w:t>rèn</w:t>
      </w:r>
      <w:r w:rsidRPr="005A2142">
        <w:rPr>
          <w:color w:val="auto"/>
          <w:sz w:val="24"/>
          <w:szCs w:val="24"/>
          <w:lang w:val="vi-VN"/>
        </w:rPr>
        <w:t xml:space="preserve"> luyện </w:t>
      </w:r>
      <w:r w:rsidRPr="005A2142">
        <w:rPr>
          <w:color w:val="auto"/>
          <w:sz w:val="24"/>
          <w:szCs w:val="24"/>
          <w:lang w:val="nl-NL"/>
        </w:rPr>
        <w:t xml:space="preserve">được </w:t>
      </w:r>
      <w:r w:rsidR="002020D3" w:rsidRPr="005A2142">
        <w:rPr>
          <w:color w:val="auto"/>
          <w:sz w:val="24"/>
          <w:szCs w:val="24"/>
        </w:rPr>
        <w:t xml:space="preserve">cách tìm giá trị tuyệt đối của một số thực. Vận dụng </w:t>
      </w:r>
      <w:r w:rsidR="00D30D4B" w:rsidRPr="005A2142">
        <w:rPr>
          <w:color w:val="auto"/>
          <w:sz w:val="24"/>
          <w:szCs w:val="24"/>
        </w:rPr>
        <w:t xml:space="preserve">cách tìm giá trị tuyệt đối của một </w:t>
      </w:r>
      <w:r w:rsidR="002020D3" w:rsidRPr="005A2142">
        <w:rPr>
          <w:color w:val="auto"/>
          <w:sz w:val="24"/>
          <w:szCs w:val="24"/>
        </w:rPr>
        <w:t xml:space="preserve">để giải một số dạng bài tập </w:t>
      </w:r>
      <w:r w:rsidR="00D30D4B" w:rsidRPr="005A2142">
        <w:rPr>
          <w:color w:val="auto"/>
          <w:sz w:val="24"/>
          <w:szCs w:val="24"/>
        </w:rPr>
        <w:t>tính giá biểu thức, so sánh, tìm x</w:t>
      </w:r>
      <w:r w:rsidR="002020D3" w:rsidRPr="005A2142">
        <w:rPr>
          <w:color w:val="auto"/>
          <w:sz w:val="24"/>
          <w:szCs w:val="24"/>
        </w:rPr>
        <w:t>.</w:t>
      </w:r>
    </w:p>
    <w:p w14:paraId="16055E62" w14:textId="77777777" w:rsidR="0059158C" w:rsidRPr="005A2142" w:rsidRDefault="0059158C" w:rsidP="008544BE">
      <w:pPr>
        <w:jc w:val="both"/>
        <w:rPr>
          <w:b/>
          <w:bCs/>
          <w:iCs/>
          <w:color w:val="auto"/>
          <w:sz w:val="24"/>
          <w:szCs w:val="24"/>
          <w:lang w:val="nl-NL"/>
        </w:rPr>
      </w:pPr>
      <w:r w:rsidRPr="005A2142">
        <w:rPr>
          <w:b/>
          <w:bCs/>
          <w:iCs/>
          <w:color w:val="auto"/>
          <w:sz w:val="24"/>
          <w:szCs w:val="24"/>
          <w:lang w:val="nl-NL"/>
        </w:rPr>
        <w:t>b) Nội dung:</w:t>
      </w:r>
    </w:p>
    <w:p w14:paraId="67029A4F" w14:textId="429324BC" w:rsidR="0059158C" w:rsidRPr="005A2142" w:rsidRDefault="0059158C" w:rsidP="008544BE">
      <w:pPr>
        <w:jc w:val="both"/>
        <w:rPr>
          <w:color w:val="auto"/>
          <w:sz w:val="24"/>
          <w:szCs w:val="24"/>
          <w:lang w:val="nl-NL"/>
        </w:rPr>
      </w:pPr>
      <w:r w:rsidRPr="005A2142">
        <w:rPr>
          <w:b/>
          <w:bCs/>
          <w:iCs/>
          <w:color w:val="auto"/>
          <w:sz w:val="24"/>
          <w:szCs w:val="24"/>
          <w:lang w:val="nl-NL"/>
        </w:rPr>
        <w:t xml:space="preserve">- </w:t>
      </w:r>
      <w:r w:rsidRPr="005A2142">
        <w:rPr>
          <w:color w:val="auto"/>
          <w:sz w:val="24"/>
          <w:szCs w:val="24"/>
          <w:lang w:val="nl-NL"/>
        </w:rPr>
        <w:t>HS</w:t>
      </w:r>
      <w:r w:rsidRPr="005A2142">
        <w:rPr>
          <w:color w:val="auto"/>
          <w:sz w:val="24"/>
          <w:szCs w:val="24"/>
          <w:lang w:val="vi-VN"/>
        </w:rPr>
        <w:t xml:space="preserve"> được yêu cầu l</w:t>
      </w:r>
      <w:r w:rsidRPr="005A2142">
        <w:rPr>
          <w:color w:val="auto"/>
          <w:sz w:val="24"/>
          <w:szCs w:val="24"/>
          <w:lang w:val="nl-NL"/>
        </w:rPr>
        <w:t xml:space="preserve">àm các bài tập từ </w:t>
      </w:r>
      <w:r w:rsidRPr="005A2142">
        <w:rPr>
          <w:color w:val="auto"/>
          <w:sz w:val="24"/>
          <w:szCs w:val="24"/>
          <w:lang w:val="vi-VN"/>
        </w:rPr>
        <w:t>1</w:t>
      </w:r>
      <w:r w:rsidRPr="005A2142">
        <w:rPr>
          <w:color w:val="auto"/>
          <w:sz w:val="24"/>
          <w:szCs w:val="24"/>
          <w:lang w:val="nl-NL"/>
        </w:rPr>
        <w:t xml:space="preserve"> đến </w:t>
      </w:r>
      <w:r w:rsidRPr="005A2142">
        <w:rPr>
          <w:color w:val="auto"/>
          <w:sz w:val="24"/>
          <w:szCs w:val="24"/>
          <w:lang w:val="vi-VN"/>
        </w:rPr>
        <w:t>6</w:t>
      </w:r>
      <w:r w:rsidRPr="005A2142">
        <w:rPr>
          <w:color w:val="auto"/>
          <w:sz w:val="24"/>
          <w:szCs w:val="24"/>
          <w:lang w:val="nl-NL"/>
        </w:rPr>
        <w:t xml:space="preserve"> SGK trang </w:t>
      </w:r>
      <w:r w:rsidR="002020D3" w:rsidRPr="005A2142">
        <w:rPr>
          <w:color w:val="auto"/>
          <w:sz w:val="24"/>
          <w:szCs w:val="24"/>
        </w:rPr>
        <w:t>47</w:t>
      </w:r>
      <w:r w:rsidRPr="005A2142">
        <w:rPr>
          <w:color w:val="auto"/>
          <w:sz w:val="24"/>
          <w:szCs w:val="24"/>
          <w:lang w:val="nl-NL"/>
        </w:rPr>
        <w:t>.</w:t>
      </w:r>
    </w:p>
    <w:p w14:paraId="69E6B831" w14:textId="77777777" w:rsidR="0059158C" w:rsidRPr="005A2142" w:rsidRDefault="0059158C" w:rsidP="008544BE">
      <w:pPr>
        <w:jc w:val="both"/>
        <w:rPr>
          <w:color w:val="auto"/>
          <w:sz w:val="24"/>
          <w:szCs w:val="24"/>
          <w:lang w:val="nl-NL"/>
        </w:rPr>
      </w:pPr>
      <w:r w:rsidRPr="005A2142">
        <w:rPr>
          <w:b/>
          <w:bCs/>
          <w:iCs/>
          <w:color w:val="auto"/>
          <w:sz w:val="24"/>
          <w:szCs w:val="24"/>
          <w:lang w:val="nl-NL"/>
        </w:rPr>
        <w:t>c) Sản phẩm:</w:t>
      </w:r>
      <w:r w:rsidRPr="005A2142">
        <w:rPr>
          <w:color w:val="auto"/>
          <w:sz w:val="24"/>
          <w:szCs w:val="24"/>
          <w:lang w:val="nl-NL"/>
        </w:rPr>
        <w:t>kết</w:t>
      </w:r>
      <w:r w:rsidRPr="005A2142">
        <w:rPr>
          <w:color w:val="auto"/>
          <w:sz w:val="24"/>
          <w:szCs w:val="24"/>
          <w:lang w:val="vi-VN"/>
        </w:rPr>
        <w:t xml:space="preserve"> quả thực hiện của học sinh được ghi vào vở:</w:t>
      </w:r>
    </w:p>
    <w:p w14:paraId="5335146E" w14:textId="4ED94F6A" w:rsidR="0059158C" w:rsidRPr="005A2142" w:rsidRDefault="0059158C" w:rsidP="008544BE">
      <w:pPr>
        <w:jc w:val="both"/>
        <w:rPr>
          <w:color w:val="auto"/>
          <w:sz w:val="24"/>
          <w:szCs w:val="24"/>
          <w:lang w:val="nl-NL"/>
        </w:rPr>
      </w:pPr>
      <w:r w:rsidRPr="005A2142">
        <w:rPr>
          <w:color w:val="auto"/>
          <w:sz w:val="24"/>
          <w:szCs w:val="24"/>
          <w:lang w:val="nl-NL"/>
        </w:rPr>
        <w:t xml:space="preserve">- Lời giải các bài tập từ </w:t>
      </w:r>
      <w:r w:rsidRPr="005A2142">
        <w:rPr>
          <w:color w:val="auto"/>
          <w:sz w:val="24"/>
          <w:szCs w:val="24"/>
          <w:lang w:val="vi-VN"/>
        </w:rPr>
        <w:t>1</w:t>
      </w:r>
      <w:r w:rsidRPr="005A2142">
        <w:rPr>
          <w:color w:val="auto"/>
          <w:sz w:val="24"/>
          <w:szCs w:val="24"/>
          <w:lang w:val="nl-NL"/>
        </w:rPr>
        <w:t xml:space="preserve"> đến </w:t>
      </w:r>
      <w:r w:rsidRPr="005A2142">
        <w:rPr>
          <w:color w:val="auto"/>
          <w:sz w:val="24"/>
          <w:szCs w:val="24"/>
          <w:lang w:val="vi-VN"/>
        </w:rPr>
        <w:t>6</w:t>
      </w:r>
      <w:r w:rsidRPr="005A2142">
        <w:rPr>
          <w:color w:val="auto"/>
          <w:sz w:val="24"/>
          <w:szCs w:val="24"/>
          <w:lang w:val="nl-NL"/>
        </w:rPr>
        <w:t xml:space="preserve"> SGK trang </w:t>
      </w:r>
      <w:r w:rsidR="003A3D5D" w:rsidRPr="005A2142">
        <w:rPr>
          <w:color w:val="auto"/>
          <w:sz w:val="24"/>
          <w:szCs w:val="24"/>
        </w:rPr>
        <w:t>47</w:t>
      </w:r>
      <w:r w:rsidRPr="005A2142">
        <w:rPr>
          <w:color w:val="auto"/>
          <w:sz w:val="24"/>
          <w:szCs w:val="24"/>
          <w:lang w:val="nl-NL"/>
        </w:rPr>
        <w:t>.</w:t>
      </w:r>
    </w:p>
    <w:p w14:paraId="365D97A1" w14:textId="77777777" w:rsidR="0059158C" w:rsidRPr="005A2142" w:rsidRDefault="0059158C" w:rsidP="008544BE">
      <w:pPr>
        <w:rPr>
          <w:color w:val="auto"/>
          <w:sz w:val="24"/>
          <w:szCs w:val="24"/>
          <w:lang w:val="nl-NL"/>
        </w:rPr>
      </w:pPr>
      <w:r w:rsidRPr="005A2142">
        <w:rPr>
          <w:b/>
          <w:bCs/>
          <w:iCs/>
          <w:color w:val="auto"/>
          <w:sz w:val="24"/>
          <w:szCs w:val="24"/>
          <w:lang w:val="nl-NL"/>
        </w:rPr>
        <w:t>d) Tổ chức thực hiện: </w:t>
      </w:r>
    </w:p>
    <w:tbl>
      <w:tblPr>
        <w:tblStyle w:val="TableGrid"/>
        <w:tblW w:w="9640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4678"/>
        <w:gridCol w:w="4962"/>
      </w:tblGrid>
      <w:tr w:rsidR="0059158C" w:rsidRPr="005A2142" w14:paraId="067B4EBA" w14:textId="77777777" w:rsidTr="005A2142">
        <w:trPr>
          <w:trHeight w:val="415"/>
        </w:trPr>
        <w:tc>
          <w:tcPr>
            <w:tcW w:w="4678" w:type="dxa"/>
            <w:vAlign w:val="center"/>
          </w:tcPr>
          <w:p w14:paraId="3F8EC2E5" w14:textId="77777777" w:rsidR="0059158C" w:rsidRPr="005A2142" w:rsidRDefault="0059158C" w:rsidP="008544BE">
            <w:pPr>
              <w:jc w:val="center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lastRenderedPageBreak/>
              <w:t>Hoạt động của GV và HS</w:t>
            </w:r>
          </w:p>
        </w:tc>
        <w:tc>
          <w:tcPr>
            <w:tcW w:w="4962" w:type="dxa"/>
          </w:tcPr>
          <w:p w14:paraId="62D7A900" w14:textId="77777777" w:rsidR="0059158C" w:rsidRPr="005A2142" w:rsidRDefault="0059158C" w:rsidP="008544BE">
            <w:pPr>
              <w:jc w:val="center"/>
              <w:rPr>
                <w:sz w:val="24"/>
                <w:szCs w:val="24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</w:rPr>
              <w:t>Sản</w:t>
            </w: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 xml:space="preserve"> phẩm dự kiến</w:t>
            </w:r>
          </w:p>
        </w:tc>
      </w:tr>
      <w:tr w:rsidR="0059158C" w:rsidRPr="005A2142" w14:paraId="1D9E5EC3" w14:textId="77777777" w:rsidTr="003A3D5D">
        <w:tc>
          <w:tcPr>
            <w:tcW w:w="4678" w:type="dxa"/>
          </w:tcPr>
          <w:p w14:paraId="4387F45C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GVgiao nhiệm vụ học tập 1:</w:t>
            </w:r>
          </w:p>
          <w:p w14:paraId="51B64F81" w14:textId="7FCCDCA0" w:rsidR="0059158C" w:rsidRPr="005A2142" w:rsidRDefault="0059158C" w:rsidP="008544BE">
            <w:pPr>
              <w:jc w:val="both"/>
              <w:rPr>
                <w:rFonts w:eastAsia="Calibri"/>
                <w:iCs/>
                <w:sz w:val="24"/>
                <w:szCs w:val="24"/>
              </w:rPr>
            </w:pPr>
            <w:r w:rsidRPr="005A2142">
              <w:rPr>
                <w:rFonts w:eastAsia="Calibri"/>
                <w:iCs/>
                <w:sz w:val="24"/>
                <w:szCs w:val="24"/>
                <w:lang w:val="vi-VN"/>
              </w:rPr>
              <w:t xml:space="preserve">- </w:t>
            </w:r>
            <w:r w:rsidR="00D30D4B" w:rsidRPr="005A2142">
              <w:rPr>
                <w:rFonts w:eastAsia="Calibri"/>
                <w:iCs/>
                <w:sz w:val="24"/>
                <w:szCs w:val="24"/>
              </w:rPr>
              <w:t>Phát biểu khái niệm giá trị tuyệt đối của một số thực, nêu các chú ý</w:t>
            </w:r>
          </w:p>
          <w:p w14:paraId="5A14D8C9" w14:textId="49DAC2F4" w:rsidR="0059158C" w:rsidRPr="005A2142" w:rsidRDefault="00776261" w:rsidP="008544BE">
            <w:pPr>
              <w:jc w:val="both"/>
              <w:rPr>
                <w:rFonts w:eastAsia="Calibri"/>
                <w:sz w:val="24"/>
                <w:szCs w:val="24"/>
              </w:rPr>
            </w:pPr>
            <w:r w:rsidRPr="005A2142">
              <w:rPr>
                <w:rFonts w:eastAsia="Calibri"/>
                <w:sz w:val="24"/>
                <w:szCs w:val="24"/>
                <w:lang w:val="vi-VN"/>
              </w:rPr>
              <w:t xml:space="preserve">- </w:t>
            </w:r>
            <w:r w:rsidRPr="005A2142">
              <w:rPr>
                <w:rFonts w:eastAsia="Calibri"/>
                <w:sz w:val="24"/>
                <w:szCs w:val="24"/>
              </w:rPr>
              <w:t>Nêu tính chất, nhận xét về giá trị tuyệt đối của số thực.</w:t>
            </w:r>
          </w:p>
          <w:p w14:paraId="6875F03E" w14:textId="41EF9933" w:rsidR="00776261" w:rsidRPr="005A2142" w:rsidRDefault="00776261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rFonts w:eastAsia="Calibri"/>
                <w:sz w:val="24"/>
                <w:szCs w:val="24"/>
              </w:rPr>
              <w:t>- Làm bài tập 1</w:t>
            </w:r>
            <w:r w:rsidR="00ED37AE" w:rsidRPr="005A2142">
              <w:rPr>
                <w:rFonts w:eastAsia="Calibri"/>
                <w:sz w:val="24"/>
                <w:szCs w:val="24"/>
              </w:rPr>
              <w:t>,2</w:t>
            </w:r>
            <w:r w:rsidRPr="005A2142">
              <w:rPr>
                <w:rFonts w:eastAsia="Calibri"/>
                <w:sz w:val="24"/>
                <w:szCs w:val="24"/>
              </w:rPr>
              <w:t xml:space="preserve"> / SGK T 47</w:t>
            </w:r>
          </w:p>
          <w:p w14:paraId="6CCD7773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</w:p>
          <w:p w14:paraId="216C6E37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</w:p>
          <w:p w14:paraId="57CCFBFC" w14:textId="77777777" w:rsidR="0059158C" w:rsidRPr="005A2142" w:rsidRDefault="0059158C" w:rsidP="008544BE">
            <w:pPr>
              <w:jc w:val="both"/>
              <w:rPr>
                <w:sz w:val="24"/>
                <w:szCs w:val="24"/>
              </w:rPr>
            </w:pPr>
          </w:p>
          <w:p w14:paraId="1D1B774A" w14:textId="77777777" w:rsidR="00776261" w:rsidRPr="005A2142" w:rsidRDefault="00776261" w:rsidP="008544BE">
            <w:pPr>
              <w:jc w:val="both"/>
              <w:rPr>
                <w:sz w:val="24"/>
                <w:szCs w:val="24"/>
              </w:rPr>
            </w:pPr>
          </w:p>
          <w:p w14:paraId="41BC0968" w14:textId="77777777" w:rsidR="00776261" w:rsidRPr="005A2142" w:rsidRDefault="00776261" w:rsidP="008544BE">
            <w:pPr>
              <w:jc w:val="both"/>
              <w:rPr>
                <w:sz w:val="24"/>
                <w:szCs w:val="24"/>
              </w:rPr>
            </w:pPr>
          </w:p>
          <w:p w14:paraId="65C1A51C" w14:textId="77777777" w:rsidR="00776261" w:rsidRPr="005A2142" w:rsidRDefault="00776261" w:rsidP="008544BE">
            <w:pPr>
              <w:jc w:val="both"/>
              <w:rPr>
                <w:sz w:val="24"/>
                <w:szCs w:val="24"/>
              </w:rPr>
            </w:pPr>
          </w:p>
          <w:p w14:paraId="0D3FFEC8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HS thực hiện nhiệm vụ 1: </w:t>
            </w:r>
          </w:p>
          <w:p w14:paraId="6B1E0084" w14:textId="77777777" w:rsidR="0059158C" w:rsidRPr="005A2142" w:rsidRDefault="0059158C" w:rsidP="008544BE">
            <w:pPr>
              <w:jc w:val="both"/>
              <w:rPr>
                <w:bCs/>
                <w:sz w:val="24"/>
                <w:szCs w:val="24"/>
                <w:lang w:val="vi-VN"/>
              </w:rPr>
            </w:pPr>
            <w:r w:rsidRPr="005A2142">
              <w:rPr>
                <w:bCs/>
                <w:sz w:val="24"/>
                <w:szCs w:val="24"/>
                <w:lang w:val="vi-VN"/>
              </w:rPr>
              <w:t>- HS thực hiện các yêu cầu trên theo cá nhân.</w:t>
            </w:r>
          </w:p>
          <w:p w14:paraId="12482E94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Báo cáo, thảo luận 1: </w:t>
            </w:r>
          </w:p>
          <w:p w14:paraId="122757C2" w14:textId="77777777" w:rsidR="00ED37AE" w:rsidRPr="005A2142" w:rsidRDefault="0059158C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  <w:lang w:val="vi-VN"/>
              </w:rPr>
              <w:t xml:space="preserve">- GV yêu cầu lần lượt: </w:t>
            </w:r>
          </w:p>
          <w:p w14:paraId="4D84957F" w14:textId="6DB21DBD" w:rsidR="007762DF" w:rsidRPr="005A2142" w:rsidRDefault="000B23E4" w:rsidP="000B23E4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59158C" w:rsidRPr="005A2142">
              <w:rPr>
                <w:sz w:val="24"/>
                <w:szCs w:val="24"/>
                <w:lang w:val="vi-VN"/>
              </w:rPr>
              <w:t xml:space="preserve"> HS lên bảng làm bài tập </w:t>
            </w:r>
            <w:r>
              <w:rPr>
                <w:sz w:val="24"/>
                <w:szCs w:val="24"/>
              </w:rPr>
              <w:t xml:space="preserve">1 </w:t>
            </w:r>
          </w:p>
          <w:p w14:paraId="762FAD44" w14:textId="5E0625CF" w:rsidR="0059158C" w:rsidRPr="005A2142" w:rsidRDefault="000B23E4" w:rsidP="008544B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59158C" w:rsidRPr="005A2142">
              <w:rPr>
                <w:sz w:val="24"/>
                <w:szCs w:val="24"/>
                <w:lang w:val="vi-VN"/>
              </w:rPr>
              <w:t xml:space="preserve"> HS lên bảng làm bài tập </w:t>
            </w:r>
            <w:r w:rsidR="00ED37AE" w:rsidRPr="005A2142">
              <w:rPr>
                <w:sz w:val="24"/>
                <w:szCs w:val="24"/>
              </w:rPr>
              <w:t>2</w:t>
            </w:r>
            <w:r w:rsidR="007762DF" w:rsidRPr="005A2142">
              <w:rPr>
                <w:sz w:val="24"/>
                <w:szCs w:val="24"/>
              </w:rPr>
              <w:t xml:space="preserve">; Mỗi học sinh làm lần lượt các câu a,b,c </w:t>
            </w:r>
          </w:p>
          <w:p w14:paraId="1E17112D" w14:textId="7C35197B" w:rsidR="0059158C" w:rsidRPr="005A2142" w:rsidRDefault="0059158C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  <w:lang w:val="vi-VN"/>
              </w:rPr>
              <w:t>- Cả lớp quan sát và nhận xét.</w:t>
            </w:r>
          </w:p>
          <w:p w14:paraId="1C36DE5A" w14:textId="71CEF6D7" w:rsidR="00ED37AE" w:rsidRPr="005A2142" w:rsidRDefault="00ED37AE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</w:rPr>
              <w:t>- Đổi chéo vở chấm bài của bạn</w:t>
            </w:r>
          </w:p>
          <w:p w14:paraId="75FAAE68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 xml:space="preserve">* Kết luận, nhận định 1: </w:t>
            </w:r>
          </w:p>
          <w:p w14:paraId="12B72CE6" w14:textId="77777777" w:rsidR="0059158C" w:rsidRPr="005A2142" w:rsidRDefault="0059158C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  <w:lang w:val="vi-VN"/>
              </w:rPr>
              <w:t>- GV khẳng định kết quả đúng và đánh giá mức độ hoàn thành của HS.</w:t>
            </w:r>
          </w:p>
          <w:p w14:paraId="2D01BB6D" w14:textId="6C28AFC1" w:rsidR="00155B16" w:rsidRPr="005A2142" w:rsidRDefault="00155B16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</w:rPr>
              <w:t>- GV chốt kiến thức.</w:t>
            </w:r>
          </w:p>
        </w:tc>
        <w:tc>
          <w:tcPr>
            <w:tcW w:w="4962" w:type="dxa"/>
          </w:tcPr>
          <w:p w14:paraId="368010CD" w14:textId="77777777" w:rsidR="0059158C" w:rsidRPr="005A2142" w:rsidRDefault="0059158C" w:rsidP="008544BE">
            <w:pPr>
              <w:rPr>
                <w:b/>
                <w:bCs/>
                <w:sz w:val="24"/>
                <w:szCs w:val="24"/>
              </w:rPr>
            </w:pPr>
            <w:r w:rsidRPr="005A2142">
              <w:rPr>
                <w:b/>
                <w:bCs/>
                <w:sz w:val="24"/>
                <w:szCs w:val="24"/>
                <w:lang w:val="vi-VN"/>
              </w:rPr>
              <w:t>3. Luyện tập</w:t>
            </w:r>
          </w:p>
          <w:p w14:paraId="0E1A0392" w14:textId="6EFD0F48" w:rsidR="00776261" w:rsidRPr="005A2142" w:rsidRDefault="00776261" w:rsidP="008544BE">
            <w:pPr>
              <w:rPr>
                <w:b/>
                <w:bCs/>
                <w:sz w:val="24"/>
                <w:szCs w:val="24"/>
              </w:rPr>
            </w:pPr>
            <w:r w:rsidRPr="005A2142">
              <w:rPr>
                <w:b/>
                <w:bCs/>
                <w:sz w:val="24"/>
                <w:szCs w:val="24"/>
              </w:rPr>
              <w:t>* Khái niệm</w:t>
            </w:r>
          </w:p>
          <w:p w14:paraId="48A2B938" w14:textId="6D225F2B" w:rsidR="00776261" w:rsidRPr="005A2142" w:rsidRDefault="00776261" w:rsidP="008544BE">
            <w:pPr>
              <w:rPr>
                <w:rFonts w:eastAsia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</w:rPr>
              <w:t>Khoảng cách từ điểm x đến điểm</w:t>
            </w:r>
            <w:r w:rsidR="008839A9">
              <w:rPr>
                <w:rFonts w:eastAsia="Times New Roman"/>
                <w:color w:val="auto"/>
                <w:sz w:val="24"/>
                <w:szCs w:val="24"/>
              </w:rPr>
              <w:t xml:space="preserve"> gốc</w:t>
            </w:r>
            <w:r w:rsidRPr="005A2142">
              <w:rPr>
                <w:rFonts w:eastAsia="Times New Roman"/>
                <w:color w:val="auto"/>
                <w:sz w:val="24"/>
                <w:szCs w:val="24"/>
              </w:rPr>
              <w:t xml:space="preserve"> 0 trên trục số được gọi là giá trị tuyệt đối của số x, kí hiệu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auto"/>
                      <w:sz w:val="24"/>
                      <w:szCs w:val="24"/>
                    </w:rPr>
                    <m:t>x</m:t>
                  </m:r>
                </m:e>
              </m:d>
            </m:oMath>
          </w:p>
          <w:p w14:paraId="25A8865E" w14:textId="2A874B50" w:rsidR="00776261" w:rsidRPr="005A2142" w:rsidRDefault="00776261" w:rsidP="008544BE">
            <w:pPr>
              <w:rPr>
                <w:rFonts w:eastAsia="Times New Roman"/>
                <w:b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/>
                <w:bCs/>
                <w:noProof/>
                <w:color w:val="auto"/>
                <w:sz w:val="24"/>
                <w:szCs w:val="24"/>
              </w:rPr>
              <w:t>* Lưu ý</w:t>
            </w:r>
          </w:p>
          <w:p w14:paraId="4D3782A3" w14:textId="512E8BD6" w:rsidR="00776261" w:rsidRPr="005A2142" w:rsidRDefault="00776261" w:rsidP="008544BE">
            <w:pPr>
              <w:rPr>
                <w:rFonts w:eastAsia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</w:rPr>
              <w:t xml:space="preserve">- Giá trị tuyệt đối của một số luôn là một số không âm: </w:t>
            </w:r>
            <w:r w:rsidR="00FB1308" w:rsidRPr="002F7181">
              <w:rPr>
                <w:position w:val="-14"/>
              </w:rPr>
              <w:object w:dxaOrig="620" w:dyaOrig="400" w14:anchorId="49E0EAFE">
                <v:shape id="_x0000_i1074" type="#_x0000_t75" style="width:30.75pt;height:20.25pt" o:ole="">
                  <v:imagedata r:id="rId107" o:title=""/>
                </v:shape>
                <o:OLEObject Type="Embed" ProgID="Equation.DSMT4" ShapeID="_x0000_i1074" DrawAspect="Content" ObjectID="_1712122557" r:id="rId108"/>
              </w:object>
            </w:r>
            <w:r w:rsidR="00FB1308">
              <w:rPr>
                <w:rFonts w:eastAsia="Times New Roman"/>
                <w:color w:val="auto"/>
                <w:sz w:val="24"/>
                <w:szCs w:val="24"/>
              </w:rPr>
              <w:t xml:space="preserve">   </w:t>
            </w:r>
            <w:r w:rsidRPr="005A2142">
              <w:rPr>
                <w:rFonts w:eastAsia="Times New Roman"/>
                <w:color w:val="auto"/>
                <w:sz w:val="24"/>
                <w:szCs w:val="24"/>
              </w:rPr>
              <w:t>với mọi số thực x.</w:t>
            </w:r>
          </w:p>
          <w:p w14:paraId="6C530990" w14:textId="659B93C9" w:rsidR="00776261" w:rsidRPr="005A2142" w:rsidRDefault="00776261" w:rsidP="008544BE">
            <w:pPr>
              <w:rPr>
                <w:rFonts w:eastAsia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</w:rPr>
              <w:t>- Hai số thực đối nhau có giá trị tuyệt đối bằng 0</w:t>
            </w:r>
          </w:p>
          <w:p w14:paraId="1EC452FA" w14:textId="1C6B574B" w:rsidR="00776261" w:rsidRPr="005A2142" w:rsidRDefault="00776261" w:rsidP="008544BE">
            <w:pPr>
              <w:rPr>
                <w:rFonts w:eastAsia="Times New Roman"/>
                <w:b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color w:val="auto"/>
                <w:sz w:val="24"/>
                <w:szCs w:val="24"/>
              </w:rPr>
              <w:t xml:space="preserve">* </w:t>
            </w:r>
            <w:r w:rsidRPr="005A2142">
              <w:rPr>
                <w:rFonts w:eastAsia="Times New Roman"/>
                <w:b/>
                <w:color w:val="auto"/>
                <w:sz w:val="24"/>
                <w:szCs w:val="24"/>
              </w:rPr>
              <w:t>Tính chất</w:t>
            </w:r>
          </w:p>
          <w:p w14:paraId="74F0C0F9" w14:textId="77777777" w:rsidR="00FB1308" w:rsidRDefault="00FB1308" w:rsidP="00FB1308">
            <w:pPr>
              <w:jc w:val="both"/>
              <w:rPr>
                <w:rFonts w:eastAsia="Times New Roman"/>
                <w:bCs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Cs/>
                <w:color w:val="auto"/>
                <w:sz w:val="24"/>
                <w:szCs w:val="24"/>
                <w:lang w:val="vi-VN"/>
              </w:rPr>
              <w:t xml:space="preserve">- Nếu x là số dương thì giá trị tuyệt đối của x là chính nó, </w:t>
            </w:r>
            <w:r w:rsidRPr="002F7181">
              <w:rPr>
                <w:position w:val="-14"/>
              </w:rPr>
              <w:object w:dxaOrig="639" w:dyaOrig="400" w14:anchorId="0B568553">
                <v:shape id="_x0000_i1075" type="#_x0000_t75" style="width:32.25pt;height:20.25pt" o:ole="">
                  <v:imagedata r:id="rId59" o:title=""/>
                </v:shape>
                <o:OLEObject Type="Embed" ProgID="Equation.DSMT4" ShapeID="_x0000_i1075" DrawAspect="Content" ObjectID="_1712122558" r:id="rId109"/>
              </w:object>
            </w:r>
            <w:r>
              <w:rPr>
                <w:position w:val="-14"/>
              </w:rPr>
              <w:t xml:space="preserve"> </w:t>
            </w:r>
            <w:r>
              <w:rPr>
                <w:rFonts w:eastAsia="Times New Roman"/>
                <w:bCs/>
                <w:color w:val="auto"/>
                <w:sz w:val="24"/>
                <w:szCs w:val="24"/>
              </w:rPr>
              <w:t>( x &gt; 0 )</w:t>
            </w:r>
          </w:p>
          <w:p w14:paraId="5327FF20" w14:textId="77777777" w:rsidR="00FB1308" w:rsidRDefault="00FB1308" w:rsidP="00FB1308">
            <w:pPr>
              <w:jc w:val="both"/>
              <w:rPr>
                <w:rFonts w:eastAsia="Times New Roman"/>
                <w:bCs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Cs/>
                <w:color w:val="auto"/>
                <w:sz w:val="24"/>
                <w:szCs w:val="24"/>
                <w:lang w:val="vi-VN"/>
              </w:rPr>
              <w:t xml:space="preserve">- Nếu x là số âm thì giá trị tuyệt đối của x là số đối của nó, </w:t>
            </w:r>
            <w:r w:rsidRPr="002F7181">
              <w:rPr>
                <w:position w:val="-14"/>
              </w:rPr>
              <w:object w:dxaOrig="780" w:dyaOrig="400" w14:anchorId="11456532">
                <v:shape id="_x0000_i1076" type="#_x0000_t75" style="width:39pt;height:20.25pt" o:ole="">
                  <v:imagedata r:id="rId61" o:title=""/>
                </v:shape>
                <o:OLEObject Type="Embed" ProgID="Equation.DSMT4" ShapeID="_x0000_i1076" DrawAspect="Content" ObjectID="_1712122559" r:id="rId110"/>
              </w:object>
            </w:r>
            <w:r>
              <w:rPr>
                <w:rFonts w:eastAsia="Times New Roman"/>
                <w:bCs/>
                <w:i/>
                <w:color w:val="auto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Cs/>
                <w:color w:val="auto"/>
                <w:sz w:val="24"/>
                <w:szCs w:val="24"/>
              </w:rPr>
              <w:t>( x &lt; 0)</w:t>
            </w:r>
          </w:p>
          <w:p w14:paraId="40735367" w14:textId="77777777" w:rsidR="00FB1308" w:rsidRPr="002F7181" w:rsidRDefault="00FB1308" w:rsidP="00FB1308">
            <w:pPr>
              <w:jc w:val="both"/>
              <w:rPr>
                <w:rFonts w:eastAsia="Times New Roman"/>
                <w:bCs/>
                <w:i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Cs/>
                <w:color w:val="auto"/>
                <w:sz w:val="24"/>
                <w:szCs w:val="24"/>
                <w:lang w:val="vi-VN"/>
              </w:rPr>
              <w:t xml:space="preserve">- Giá trị tuyệt đối của 0 là 0: </w:t>
            </w:r>
            <w:r w:rsidRPr="002F7181">
              <w:rPr>
                <w:position w:val="-14"/>
              </w:rPr>
              <w:object w:dxaOrig="620" w:dyaOrig="400" w14:anchorId="2E47F0CD">
                <v:shape id="_x0000_i1077" type="#_x0000_t75" style="width:30.75pt;height:20.25pt" o:ole="">
                  <v:imagedata r:id="rId63" o:title=""/>
                </v:shape>
                <o:OLEObject Type="Embed" ProgID="Equation.DSMT4" ShapeID="_x0000_i1077" DrawAspect="Content" ObjectID="_1712122560" r:id="rId111"/>
              </w:object>
            </w:r>
          </w:p>
          <w:p w14:paraId="01B75FCC" w14:textId="7EA79A2B" w:rsidR="00FB1308" w:rsidRPr="00FB1308" w:rsidRDefault="00FB1308" w:rsidP="00FB1308">
            <w:pPr>
              <w:rPr>
                <w:rFonts w:eastAsia="Times New Roman"/>
                <w:color w:val="auto"/>
                <w:sz w:val="24"/>
                <w:szCs w:val="24"/>
              </w:rPr>
            </w:pPr>
            <w:r w:rsidRPr="005A2142">
              <w:rPr>
                <w:rFonts w:eastAsia="Times New Roman"/>
                <w:b/>
                <w:i/>
                <w:color w:val="auto"/>
                <w:sz w:val="24"/>
                <w:szCs w:val="24"/>
                <w:lang w:val="vi-VN"/>
              </w:rPr>
              <w:t xml:space="preserve">Nhận xét : </w:t>
            </w:r>
            <w:r w:rsidRPr="005A2142">
              <w:rPr>
                <w:rFonts w:eastAsia="Times New Roman"/>
                <w:color w:val="auto"/>
                <w:sz w:val="24"/>
                <w:szCs w:val="24"/>
                <w:lang w:val="vi-VN"/>
              </w:rPr>
              <w:t>Với mỗi số thực x ta có</w:t>
            </w:r>
          </w:p>
          <w:p w14:paraId="54C9B158" w14:textId="3C71DB70" w:rsidR="00FB1308" w:rsidRPr="005A2142" w:rsidRDefault="006F2240" w:rsidP="00FB1308">
            <w:pPr>
              <w:rPr>
                <w:rFonts w:eastAsia="Times New Roman"/>
                <w:color w:val="auto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color w:val="auto"/>
                        <w:sz w:val="24"/>
                        <w:szCs w:val="24"/>
                        <w:lang w:val="vi-VN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  <w:color w:val="auto"/>
                    <w:sz w:val="24"/>
                    <w:szCs w:val="24"/>
                    <w:lang w:val="vi-V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 w:val="24"/>
                        <w:szCs w:val="24"/>
                        <w:lang w:val="vi-V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 w:val="24"/>
                            <w:szCs w:val="24"/>
                            <w:lang w:val="vi-V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color w:val="auto"/>
                              <w:sz w:val="24"/>
                              <w:szCs w:val="24"/>
                              <w:lang w:val="vi-VN"/>
                            </w:rPr>
                            <m:t>x nếu x≥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color w:val="auto"/>
                              <w:sz w:val="24"/>
                              <w:szCs w:val="24"/>
                              <w:lang w:val="vi-VN"/>
                            </w:rPr>
                            <m:t>-x  nếu x&lt;0</m:t>
                          </m:r>
                        </m:e>
                      </m:mr>
                    </m:m>
                  </m:e>
                </m:d>
              </m:oMath>
            </m:oMathPara>
          </w:p>
          <w:p w14:paraId="54C1012A" w14:textId="5AB52CB9" w:rsidR="00FB1308" w:rsidRPr="00FB1308" w:rsidRDefault="00FB1308" w:rsidP="00FB1308">
            <w:pPr>
              <w:rPr>
                <w:rFonts w:eastAsia="Times New Roman"/>
                <w:bCs/>
                <w:color w:val="auto"/>
                <w:sz w:val="24"/>
                <w:szCs w:val="24"/>
              </w:rPr>
            </w:pPr>
            <w:r w:rsidRPr="002F7181">
              <w:rPr>
                <w:position w:val="-14"/>
              </w:rPr>
              <w:object w:dxaOrig="780" w:dyaOrig="400" w14:anchorId="18EDC6CF">
                <v:shape id="_x0000_i1078" type="#_x0000_t75" style="width:39pt;height:20.25pt" o:ole="">
                  <v:imagedata r:id="rId65" o:title=""/>
                </v:shape>
                <o:OLEObject Type="Embed" ProgID="Equation.DSMT4" ShapeID="_x0000_i1078" DrawAspect="Content" ObjectID="_1712122561" r:id="rId112"/>
              </w:object>
            </w:r>
          </w:p>
          <w:p w14:paraId="7C844EE1" w14:textId="77777777" w:rsidR="0059158C" w:rsidRPr="005A2142" w:rsidRDefault="0059158C" w:rsidP="008544BE">
            <w:pPr>
              <w:rPr>
                <w:b/>
                <w:bCs/>
                <w:iCs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>Dạng 1 : Tính:</w:t>
            </w:r>
          </w:p>
          <w:p w14:paraId="4D11F220" w14:textId="0116563A" w:rsidR="00ED37AE" w:rsidRPr="005A2142" w:rsidRDefault="0059158C" w:rsidP="008544BE">
            <w:pPr>
              <w:rPr>
                <w:b/>
                <w:bCs/>
                <w:iCs/>
                <w:sz w:val="24"/>
                <w:szCs w:val="24"/>
              </w:rPr>
            </w:pP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>Bài tập 1 SGK trang</w:t>
            </w:r>
            <w:r w:rsidR="00ED37AE" w:rsidRPr="005A2142">
              <w:rPr>
                <w:b/>
                <w:bCs/>
                <w:iCs/>
                <w:sz w:val="24"/>
                <w:szCs w:val="24"/>
                <w:lang w:val="vi-VN"/>
              </w:rPr>
              <w:t xml:space="preserve"> </w:t>
            </w:r>
            <w:r w:rsidR="00ED37AE" w:rsidRPr="005A2142">
              <w:rPr>
                <w:b/>
                <w:bCs/>
                <w:iCs/>
                <w:sz w:val="24"/>
                <w:szCs w:val="24"/>
              </w:rPr>
              <w:t>47</w:t>
            </w:r>
          </w:p>
          <w:p w14:paraId="22669FA5" w14:textId="77777777" w:rsidR="000B23E4" w:rsidRDefault="000B23E4" w:rsidP="000B23E4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 w:rsidRPr="005009AC">
              <w:rPr>
                <w:b/>
                <w:bCs/>
                <w:position w:val="-14"/>
                <w:sz w:val="24"/>
                <w:szCs w:val="24"/>
              </w:rPr>
              <w:object w:dxaOrig="999" w:dyaOrig="400" w14:anchorId="136D7AC3">
                <v:shape id="_x0000_i1079" type="#_x0000_t75" style="width:50.25pt;height:20.25pt" o:ole="">
                  <v:imagedata r:id="rId113" o:title=""/>
                </v:shape>
                <o:OLEObject Type="Embed" ProgID="Equation.DSMT4" ShapeID="_x0000_i1079" DrawAspect="Content" ObjectID="_1712122562" r:id="rId114"/>
              </w:object>
            </w:r>
          </w:p>
          <w:p w14:paraId="560747F2" w14:textId="77777777" w:rsidR="000B23E4" w:rsidRDefault="000B23E4" w:rsidP="000B23E4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 w:rsidRPr="005009AC">
              <w:rPr>
                <w:b/>
                <w:bCs/>
                <w:position w:val="-28"/>
                <w:sz w:val="24"/>
                <w:szCs w:val="24"/>
              </w:rPr>
              <w:object w:dxaOrig="880" w:dyaOrig="680" w14:anchorId="6A0B3FF6">
                <v:shape id="_x0000_i1080" type="#_x0000_t75" style="width:44.25pt;height:33.75pt" o:ole="">
                  <v:imagedata r:id="rId115" o:title=""/>
                </v:shape>
                <o:OLEObject Type="Embed" ProgID="Equation.DSMT4" ShapeID="_x0000_i1080" DrawAspect="Content" ObjectID="_1712122563" r:id="rId116"/>
              </w:object>
            </w:r>
          </w:p>
          <w:p w14:paraId="705FE1EF" w14:textId="77777777" w:rsidR="000B23E4" w:rsidRDefault="000B23E4" w:rsidP="000B23E4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 w:rsidRPr="005009AC">
              <w:rPr>
                <w:b/>
                <w:bCs/>
                <w:position w:val="-14"/>
                <w:sz w:val="24"/>
                <w:szCs w:val="24"/>
              </w:rPr>
              <w:object w:dxaOrig="1180" w:dyaOrig="400" w14:anchorId="4CA1B841">
                <v:shape id="_x0000_i1081" type="#_x0000_t75" style="width:59.25pt;height:20.25pt" o:ole="">
                  <v:imagedata r:id="rId117" o:title=""/>
                </v:shape>
                <o:OLEObject Type="Embed" ProgID="Equation.DSMT4" ShapeID="_x0000_i1081" DrawAspect="Content" ObjectID="_1712122564" r:id="rId118"/>
              </w:object>
            </w:r>
          </w:p>
          <w:p w14:paraId="130F042E" w14:textId="2CE56A31" w:rsidR="00DE4D77" w:rsidRPr="000B23E4" w:rsidRDefault="000B23E4" w:rsidP="000B23E4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 w:rsidRPr="005009AC">
              <w:rPr>
                <w:b/>
                <w:bCs/>
                <w:position w:val="-18"/>
                <w:sz w:val="24"/>
                <w:szCs w:val="24"/>
              </w:rPr>
              <w:object w:dxaOrig="1140" w:dyaOrig="480" w14:anchorId="73266110">
                <v:shape id="_x0000_i1082" type="#_x0000_t75" style="width:57pt;height:24pt" o:ole="">
                  <v:imagedata r:id="rId119" o:title=""/>
                </v:shape>
                <o:OLEObject Type="Embed" ProgID="Equation.DSMT4" ShapeID="_x0000_i1082" DrawAspect="Content" ObjectID="_1712122565" r:id="rId120"/>
              </w:object>
            </w:r>
          </w:p>
          <w:p w14:paraId="7E86ADBF" w14:textId="74DF5152" w:rsidR="00ED37AE" w:rsidRDefault="00ED37AE" w:rsidP="008544BE">
            <w:pPr>
              <w:rPr>
                <w:b/>
                <w:bCs/>
                <w:iCs/>
                <w:sz w:val="24"/>
                <w:szCs w:val="24"/>
              </w:rPr>
            </w:pP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 xml:space="preserve">Bài tập </w:t>
            </w:r>
            <w:r w:rsidRPr="005A2142">
              <w:rPr>
                <w:b/>
                <w:bCs/>
                <w:iCs/>
                <w:sz w:val="24"/>
                <w:szCs w:val="24"/>
              </w:rPr>
              <w:t>2</w:t>
            </w: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 xml:space="preserve"> SGK trang </w:t>
            </w:r>
            <w:r w:rsidRPr="005A2142">
              <w:rPr>
                <w:b/>
                <w:bCs/>
                <w:iCs/>
                <w:sz w:val="24"/>
                <w:szCs w:val="24"/>
              </w:rPr>
              <w:t>47</w:t>
            </w:r>
          </w:p>
          <w:p w14:paraId="55533292" w14:textId="0BD38BD2" w:rsidR="000B23E4" w:rsidRDefault="000B23E4" w:rsidP="000B23E4">
            <w:pPr>
              <w:spacing w:line="276" w:lineRule="auto"/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w:pPr>
            <w:r w:rsidRPr="00681954">
              <w:rPr>
                <w:i/>
                <w:iCs/>
                <w:sz w:val="24"/>
                <w:szCs w:val="24"/>
              </w:rPr>
              <w:t xml:space="preserve">a) </w:t>
            </w:r>
            <w:r w:rsidRPr="00B63C9A">
              <w:rPr>
                <w:rFonts w:eastAsiaTheme="minorEastAsia"/>
                <w:sz w:val="24"/>
                <w:szCs w:val="24"/>
              </w:rPr>
              <w:t>Ta có</w:t>
            </w:r>
            <w:r w:rsidRPr="00B63C9A"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  <w:t>:</w:t>
            </w:r>
            <w: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  <w:t xml:space="preserve"> </w:t>
            </w:r>
            <w:r w:rsidRPr="00D00FA5">
              <w:rPr>
                <w:rFonts w:ascii="Cambria Math" w:eastAsiaTheme="minorEastAsia" w:hAnsi="Cambria Math"/>
                <w:i/>
                <w:iCs/>
                <w:position w:val="-24"/>
                <w:sz w:val="24"/>
                <w:szCs w:val="24"/>
              </w:rPr>
              <w:object w:dxaOrig="2040" w:dyaOrig="620" w14:anchorId="449BFBA5">
                <v:shape id="_x0000_i1083" type="#_x0000_t75" style="width:102pt;height:30.75pt" o:ole="">
                  <v:imagedata r:id="rId121" o:title=""/>
                </v:shape>
                <o:OLEObject Type="Embed" ProgID="Equation.DSMT4" ShapeID="_x0000_i1083" DrawAspect="Content" ObjectID="_1712122566" r:id="rId122"/>
              </w:object>
            </w:r>
          </w:p>
          <w:p w14:paraId="73C7E58D" w14:textId="77777777" w:rsidR="000B23E4" w:rsidRDefault="000B23E4" w:rsidP="000B23E4">
            <w:pPr>
              <w:spacing w:line="276" w:lineRule="auto"/>
              <w:rPr>
                <w:rFonts w:ascii="Cambria Math" w:eastAsiaTheme="minorEastAsia" w:hAnsi="Cambria Math"/>
                <w:iCs/>
                <w:color w:val="000000" w:themeColor="text1"/>
                <w:sz w:val="24"/>
                <w:szCs w:val="24"/>
              </w:rPr>
            </w:pPr>
            <w:r w:rsidRPr="00CE47CD">
              <w:rPr>
                <w:rFonts w:ascii="Cambria Math" w:eastAsiaTheme="minorEastAsia" w:hAnsi="Cambria Math"/>
                <w:iCs/>
                <w:color w:val="000000" w:themeColor="text1"/>
                <w:sz w:val="24"/>
                <w:szCs w:val="24"/>
              </w:rPr>
              <w:t>và</w:t>
            </w:r>
            <w:r>
              <w:rPr>
                <w:rFonts w:ascii="Cambria Math" w:eastAsiaTheme="minorEastAsia" w:hAnsi="Cambria Math"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D00FA5">
              <w:rPr>
                <w:rFonts w:ascii="Cambria Math" w:eastAsiaTheme="minorEastAsia" w:hAnsi="Cambria Math"/>
                <w:iCs/>
                <w:color w:val="000000" w:themeColor="text1"/>
                <w:position w:val="-28"/>
                <w:sz w:val="24"/>
                <w:szCs w:val="24"/>
              </w:rPr>
              <w:object w:dxaOrig="1560" w:dyaOrig="680" w14:anchorId="2F11C04F">
                <v:shape id="_x0000_i1084" type="#_x0000_t75" style="width:78pt;height:33.75pt" o:ole="">
                  <v:imagedata r:id="rId123" o:title=""/>
                </v:shape>
                <o:OLEObject Type="Embed" ProgID="Equation.DSMT4" ShapeID="_x0000_i1084" DrawAspect="Content" ObjectID="_1712122567" r:id="rId124"/>
              </w:object>
            </w:r>
          </w:p>
          <w:p w14:paraId="56BE3C3F" w14:textId="77777777" w:rsidR="000B23E4" w:rsidRDefault="000B23E4" w:rsidP="000B23E4">
            <w:pPr>
              <w:spacing w:line="276" w:lineRule="auto"/>
              <w:rPr>
                <w:rFonts w:ascii="Cambria Math" w:eastAsiaTheme="minorEastAsia" w:hAnsi="Cambria Math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Cambria Math" w:eastAsiaTheme="minorEastAsia" w:hAnsi="Cambria Math"/>
                <w:iCs/>
                <w:color w:val="000000" w:themeColor="text1"/>
                <w:sz w:val="24"/>
                <w:szCs w:val="24"/>
              </w:rPr>
              <w:t xml:space="preserve">Vì </w:t>
            </w:r>
            <w:r w:rsidRPr="00D00FA5">
              <w:rPr>
                <w:rFonts w:ascii="Cambria Math" w:eastAsiaTheme="minorEastAsia" w:hAnsi="Cambria Math"/>
                <w:iCs/>
                <w:color w:val="000000" w:themeColor="text1"/>
                <w:position w:val="-28"/>
                <w:sz w:val="24"/>
                <w:szCs w:val="24"/>
              </w:rPr>
              <w:object w:dxaOrig="2280" w:dyaOrig="680" w14:anchorId="570B6898">
                <v:shape id="_x0000_i1085" type="#_x0000_t75" style="width:114pt;height:33.75pt" o:ole="">
                  <v:imagedata r:id="rId125" o:title=""/>
                </v:shape>
                <o:OLEObject Type="Embed" ProgID="Equation.DSMT4" ShapeID="_x0000_i1085" DrawAspect="Content" ObjectID="_1712122568" r:id="rId126"/>
              </w:object>
            </w:r>
          </w:p>
          <w:p w14:paraId="5B1A17A0" w14:textId="77777777" w:rsidR="000B23E4" w:rsidRPr="00FA6A89" w:rsidRDefault="000B23E4" w:rsidP="000B23E4">
            <w:pPr>
              <w:spacing w:line="276" w:lineRule="auto"/>
              <w:rPr>
                <w:rFonts w:eastAsiaTheme="minorEastAsia"/>
                <w:iCs/>
                <w:color w:val="000000" w:themeColor="text1"/>
                <w:sz w:val="24"/>
                <w:szCs w:val="24"/>
              </w:rPr>
            </w:pPr>
            <w:r w:rsidRPr="00FA6A89">
              <w:rPr>
                <w:rFonts w:eastAsiaTheme="minorEastAsia"/>
                <w:iCs/>
                <w:color w:val="000000" w:themeColor="text1"/>
                <w:sz w:val="24"/>
                <w:szCs w:val="24"/>
              </w:rPr>
              <w:lastRenderedPageBreak/>
              <w:t>b) Ta có:</w:t>
            </w:r>
            <w:r>
              <w:rPr>
                <w:rFonts w:eastAsiaTheme="minorEastAsia"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D00FA5">
              <w:rPr>
                <w:position w:val="-14"/>
              </w:rPr>
              <w:object w:dxaOrig="980" w:dyaOrig="400" w14:anchorId="6BB87D83">
                <v:shape id="_x0000_i1086" type="#_x0000_t75" style="width:48.75pt;height:20.25pt" o:ole="">
                  <v:imagedata r:id="rId127" o:title=""/>
                </v:shape>
                <o:OLEObject Type="Embed" ProgID="Equation.DSMT4" ShapeID="_x0000_i1086" DrawAspect="Content" ObjectID="_1712122569" r:id="rId128"/>
              </w:object>
            </w:r>
          </w:p>
          <w:p w14:paraId="13092DB1" w14:textId="77777777" w:rsidR="000B23E4" w:rsidRDefault="000B23E4" w:rsidP="000B23E4">
            <w:pPr>
              <w:spacing w:line="276" w:lineRule="auto"/>
              <w:rPr>
                <w:rFonts w:ascii="Cambria Math" w:eastAsiaTheme="minorEastAsia" w:hAnsi="Cambria Math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Cambria Math" w:eastAsiaTheme="minorEastAsia" w:hAnsi="Cambria Math"/>
                <w:iCs/>
                <w:color w:val="000000" w:themeColor="text1"/>
                <w:sz w:val="24"/>
                <w:szCs w:val="24"/>
              </w:rPr>
              <w:t xml:space="preserve">Vì </w:t>
            </w:r>
            <w:r w:rsidRPr="00D00FA5">
              <w:rPr>
                <w:position w:val="-14"/>
              </w:rPr>
              <w:object w:dxaOrig="1780" w:dyaOrig="400" w14:anchorId="1FB3F2D1">
                <v:shape id="_x0000_i1087" type="#_x0000_t75" style="width:89.25pt;height:20.25pt" o:ole="">
                  <v:imagedata r:id="rId129" o:title=""/>
                </v:shape>
                <o:OLEObject Type="Embed" ProgID="Equation.DSMT4" ShapeID="_x0000_i1087" DrawAspect="Content" ObjectID="_1712122570" r:id="rId130"/>
              </w:object>
            </w:r>
          </w:p>
          <w:p w14:paraId="622AAD99" w14:textId="77777777" w:rsidR="000B23E4" w:rsidRDefault="000B23E4" w:rsidP="000B23E4">
            <w:pPr>
              <w:spacing w:line="276" w:lineRule="auto"/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w:pPr>
            <w:r>
              <w:rPr>
                <w:rFonts w:eastAsiaTheme="minorEastAsia"/>
                <w:iCs/>
                <w:color w:val="000000" w:themeColor="text1"/>
                <w:sz w:val="24"/>
                <w:szCs w:val="24"/>
              </w:rPr>
              <w:t xml:space="preserve">c) Ta có: </w:t>
            </w:r>
            <w:r w:rsidRPr="00D00FA5">
              <w:rPr>
                <w:position w:val="-14"/>
              </w:rPr>
              <w:object w:dxaOrig="1160" w:dyaOrig="400" w14:anchorId="557708E0">
                <v:shape id="_x0000_i1088" type="#_x0000_t75" style="width:57.75pt;height:20.25pt" o:ole="">
                  <v:imagedata r:id="rId131" o:title=""/>
                </v:shape>
                <o:OLEObject Type="Embed" ProgID="Equation.DSMT4" ShapeID="_x0000_i1088" DrawAspect="Content" ObjectID="_1712122571" r:id="rId132"/>
              </w:object>
            </w:r>
          </w:p>
          <w:p w14:paraId="68303CEE" w14:textId="0F716244" w:rsidR="0059158C" w:rsidRPr="000B23E4" w:rsidRDefault="000B23E4" w:rsidP="008544BE">
            <w:pPr>
              <w:rPr>
                <w:position w:val="-14"/>
              </w:rPr>
            </w:pPr>
            <w:r>
              <w:rPr>
                <w:rFonts w:ascii="Cambria Math" w:eastAsiaTheme="minorEastAsia" w:hAnsi="Cambria Math"/>
                <w:iCs/>
                <w:color w:val="000000" w:themeColor="text1"/>
                <w:sz w:val="24"/>
                <w:szCs w:val="24"/>
              </w:rPr>
              <w:t xml:space="preserve">Vì </w:t>
            </w:r>
            <w:r w:rsidRPr="00F158DC">
              <w:rPr>
                <w:position w:val="-14"/>
              </w:rPr>
              <w:object w:dxaOrig="2640" w:dyaOrig="400" w14:anchorId="529C681E">
                <v:shape id="_x0000_i1089" type="#_x0000_t75" style="width:132pt;height:20.25pt" o:ole="">
                  <v:imagedata r:id="rId133" o:title=""/>
                </v:shape>
                <o:OLEObject Type="Embed" ProgID="Equation.DSMT4" ShapeID="_x0000_i1089" DrawAspect="Content" ObjectID="_1712122572" r:id="rId134"/>
              </w:object>
            </w:r>
          </w:p>
        </w:tc>
      </w:tr>
      <w:tr w:rsidR="0059158C" w:rsidRPr="005A2142" w14:paraId="711E1AB5" w14:textId="77777777" w:rsidTr="003A3D5D">
        <w:tc>
          <w:tcPr>
            <w:tcW w:w="4678" w:type="dxa"/>
          </w:tcPr>
          <w:p w14:paraId="5FA632AF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lastRenderedPageBreak/>
              <w:t>* GVgiao nhiệm vụ học tập 2:</w:t>
            </w:r>
          </w:p>
          <w:p w14:paraId="61006C3C" w14:textId="66BD8D80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rFonts w:eastAsia="Calibri"/>
                <w:sz w:val="24"/>
                <w:szCs w:val="24"/>
                <w:lang w:val="vi-VN"/>
              </w:rPr>
              <w:t xml:space="preserve">- Hoạt động </w:t>
            </w:r>
            <w:r w:rsidR="000F5645" w:rsidRPr="005A2142">
              <w:rPr>
                <w:rFonts w:eastAsia="Calibri"/>
                <w:sz w:val="24"/>
                <w:szCs w:val="24"/>
              </w:rPr>
              <w:t>nhóm đôi</w:t>
            </w:r>
            <w:r w:rsidRPr="005A2142">
              <w:rPr>
                <w:rFonts w:eastAsia="Calibri"/>
                <w:sz w:val="24"/>
                <w:szCs w:val="24"/>
                <w:lang w:val="vi-VN"/>
              </w:rPr>
              <w:t xml:space="preserve"> làm bài tập </w:t>
            </w:r>
            <w:r w:rsidR="00F908A6" w:rsidRPr="005A2142">
              <w:rPr>
                <w:rFonts w:eastAsia="Calibri"/>
                <w:sz w:val="24"/>
                <w:szCs w:val="24"/>
              </w:rPr>
              <w:t>3</w:t>
            </w:r>
            <w:r w:rsidRPr="005A2142">
              <w:rPr>
                <w:rFonts w:eastAsia="Calibri"/>
                <w:sz w:val="24"/>
                <w:szCs w:val="24"/>
                <w:lang w:val="vi-VN"/>
              </w:rPr>
              <w:t xml:space="preserve"> SGK trang </w:t>
            </w:r>
            <w:r w:rsidR="000F5645" w:rsidRPr="005A2142">
              <w:rPr>
                <w:rFonts w:eastAsia="Calibri"/>
                <w:sz w:val="24"/>
                <w:szCs w:val="24"/>
              </w:rPr>
              <w:t>47</w:t>
            </w:r>
            <w:r w:rsidRPr="005A2142">
              <w:rPr>
                <w:rFonts w:eastAsia="Calibri"/>
                <w:sz w:val="24"/>
                <w:szCs w:val="24"/>
                <w:lang w:val="vi-VN"/>
              </w:rPr>
              <w:t>.</w:t>
            </w:r>
          </w:p>
          <w:p w14:paraId="684536C6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HS thực hiện nhiệm vụ 2: </w:t>
            </w:r>
          </w:p>
          <w:p w14:paraId="4253493C" w14:textId="77777777" w:rsidR="0059158C" w:rsidRPr="005A2142" w:rsidRDefault="0059158C" w:rsidP="008544BE">
            <w:pPr>
              <w:jc w:val="both"/>
              <w:rPr>
                <w:bCs/>
                <w:sz w:val="24"/>
                <w:szCs w:val="24"/>
                <w:lang w:val="vi-VN"/>
              </w:rPr>
            </w:pPr>
            <w:r w:rsidRPr="005A2142">
              <w:rPr>
                <w:bCs/>
                <w:sz w:val="24"/>
                <w:szCs w:val="24"/>
                <w:lang w:val="vi-VN"/>
              </w:rPr>
              <w:t>- HS thực hiện các yêu cầu trên.</w:t>
            </w:r>
          </w:p>
          <w:p w14:paraId="102D4D94" w14:textId="73FA493F" w:rsidR="0059158C" w:rsidRPr="005A2142" w:rsidRDefault="0059158C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bCs/>
                <w:sz w:val="24"/>
                <w:szCs w:val="24"/>
                <w:lang w:val="vi-VN"/>
              </w:rPr>
              <w:t xml:space="preserve">- Hướng dẫn, hỗ trợ bài </w:t>
            </w:r>
            <w:r w:rsidR="00F908A6" w:rsidRPr="005A2142">
              <w:rPr>
                <w:bCs/>
                <w:sz w:val="24"/>
                <w:szCs w:val="24"/>
              </w:rPr>
              <w:t>3</w:t>
            </w:r>
            <w:r w:rsidRPr="005A2142">
              <w:rPr>
                <w:bCs/>
                <w:sz w:val="24"/>
                <w:szCs w:val="24"/>
                <w:lang w:val="vi-VN"/>
              </w:rPr>
              <w:t xml:space="preserve">: HS cần </w:t>
            </w:r>
            <w:r w:rsidR="00F908A6" w:rsidRPr="005A2142">
              <w:rPr>
                <w:bCs/>
                <w:sz w:val="24"/>
                <w:szCs w:val="24"/>
              </w:rPr>
              <w:t>tìm giá trị tuyệt đối của một số trước, sau đó thực hiện các phép tính theo thứ tự thực hiện phép tính.</w:t>
            </w:r>
          </w:p>
          <w:p w14:paraId="3505E4E2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Báo cáo, thảo luận 2: </w:t>
            </w:r>
          </w:p>
          <w:p w14:paraId="3E2A7BD5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sz w:val="24"/>
                <w:szCs w:val="24"/>
                <w:lang w:val="vi-VN"/>
              </w:rPr>
              <w:t>- GV yêu cầu một số HS lên trình bày, lưu ý chọn cả bài tốt và chưa tốt.</w:t>
            </w:r>
          </w:p>
          <w:p w14:paraId="7EDD6A06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sz w:val="24"/>
                <w:szCs w:val="24"/>
                <w:lang w:val="vi-VN"/>
              </w:rPr>
              <w:t>- Cả lớp quan sát và nhận xét.</w:t>
            </w:r>
          </w:p>
          <w:p w14:paraId="0F396B9B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 xml:space="preserve">* Kết luận, nhận định 2: </w:t>
            </w:r>
          </w:p>
          <w:p w14:paraId="7CE9A51D" w14:textId="250E1DC4" w:rsidR="0059158C" w:rsidRPr="005A2142" w:rsidRDefault="0059158C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  <w:lang w:val="vi-VN"/>
              </w:rPr>
              <w:t>- GV khẳng định kết quả đúng, đánh giá mức độ hoàn thành của HS.</w:t>
            </w:r>
          </w:p>
        </w:tc>
        <w:tc>
          <w:tcPr>
            <w:tcW w:w="4962" w:type="dxa"/>
          </w:tcPr>
          <w:p w14:paraId="2A704E3C" w14:textId="7DDEB151" w:rsidR="0059158C" w:rsidRPr="005A2142" w:rsidRDefault="0059158C" w:rsidP="008544BE">
            <w:pPr>
              <w:rPr>
                <w:b/>
                <w:bCs/>
                <w:iCs/>
                <w:sz w:val="24"/>
                <w:szCs w:val="24"/>
              </w:rPr>
            </w:pP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 xml:space="preserve">Dạng 2: Tính </w:t>
            </w:r>
            <w:r w:rsidR="000F5645" w:rsidRPr="005A2142">
              <w:rPr>
                <w:b/>
                <w:bCs/>
                <w:iCs/>
                <w:sz w:val="24"/>
                <w:szCs w:val="24"/>
              </w:rPr>
              <w:t>giá trị biểu thức</w:t>
            </w:r>
          </w:p>
          <w:p w14:paraId="1BF5AC95" w14:textId="0FFA176B" w:rsidR="0059158C" w:rsidRDefault="0059158C" w:rsidP="008544BE">
            <w:pPr>
              <w:jc w:val="both"/>
              <w:rPr>
                <w:b/>
                <w:bCs/>
                <w:iCs/>
                <w:sz w:val="24"/>
                <w:szCs w:val="24"/>
              </w:rPr>
            </w:pP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>Bài</w:t>
            </w:r>
            <w:r w:rsidR="00F908A6" w:rsidRPr="005A2142">
              <w:rPr>
                <w:b/>
                <w:bCs/>
                <w:iCs/>
                <w:sz w:val="24"/>
                <w:szCs w:val="24"/>
                <w:lang w:val="vi-VN"/>
              </w:rPr>
              <w:t xml:space="preserve"> </w:t>
            </w:r>
            <w:r w:rsidR="00F908A6" w:rsidRPr="005A2142">
              <w:rPr>
                <w:b/>
                <w:bCs/>
                <w:iCs/>
                <w:sz w:val="24"/>
                <w:szCs w:val="24"/>
              </w:rPr>
              <w:t>3</w:t>
            </w: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 xml:space="preserve"> SGK trang 78</w:t>
            </w:r>
          </w:p>
          <w:p w14:paraId="455611F6" w14:textId="77777777" w:rsidR="006F453D" w:rsidRDefault="006F453D" w:rsidP="006F453D">
            <w:pPr>
              <w:jc w:val="both"/>
              <w:rPr>
                <w:b/>
                <w:bCs/>
                <w:iCs/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 xml:space="preserve">a)  </w:t>
            </w:r>
          </w:p>
          <w:p w14:paraId="7F3DD293" w14:textId="11FBE735" w:rsidR="006F453D" w:rsidRDefault="006F453D" w:rsidP="006F453D">
            <w:pPr>
              <w:jc w:val="both"/>
              <w:rPr>
                <w:position w:val="-14"/>
              </w:rPr>
            </w:pPr>
            <w:r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6F453D">
              <w:rPr>
                <w:position w:val="-14"/>
              </w:rPr>
              <w:object w:dxaOrig="3159" w:dyaOrig="400" w14:anchorId="75B07F2D">
                <v:shape id="_x0000_i1090" type="#_x0000_t75" style="width:158.25pt;height:20.25pt" o:ole="">
                  <v:imagedata r:id="rId135" o:title=""/>
                </v:shape>
                <o:OLEObject Type="Embed" ProgID="Equation.DSMT4" ShapeID="_x0000_i1090" DrawAspect="Content" ObjectID="_1712122573" r:id="rId136"/>
              </w:object>
            </w:r>
          </w:p>
          <w:p w14:paraId="4CF8F076" w14:textId="77777777" w:rsidR="006F453D" w:rsidRDefault="006F453D" w:rsidP="006F453D">
            <w:pPr>
              <w:jc w:val="both"/>
              <w:rPr>
                <w:position w:val="-14"/>
              </w:rPr>
            </w:pPr>
            <w:r>
              <w:rPr>
                <w:position w:val="-14"/>
              </w:rPr>
              <w:t xml:space="preserve">b) </w:t>
            </w:r>
          </w:p>
          <w:p w14:paraId="5553238F" w14:textId="052DB3C4" w:rsidR="006F453D" w:rsidRPr="006F453D" w:rsidRDefault="006F453D" w:rsidP="006F453D">
            <w:pPr>
              <w:jc w:val="both"/>
              <w:rPr>
                <w:position w:val="-14"/>
              </w:rPr>
            </w:pPr>
            <w:r w:rsidRPr="006F453D">
              <w:rPr>
                <w:position w:val="-14"/>
              </w:rPr>
              <w:object w:dxaOrig="2560" w:dyaOrig="400" w14:anchorId="7889D103">
                <v:shape id="_x0000_i1091" type="#_x0000_t75" style="width:128.25pt;height:20.25pt" o:ole="">
                  <v:imagedata r:id="rId137" o:title=""/>
                </v:shape>
                <o:OLEObject Type="Embed" ProgID="Equation.DSMT4" ShapeID="_x0000_i1091" DrawAspect="Content" ObjectID="_1712122574" r:id="rId138"/>
              </w:object>
            </w:r>
          </w:p>
          <w:p w14:paraId="0DD98802" w14:textId="77777777" w:rsidR="006F453D" w:rsidRDefault="006F453D" w:rsidP="006F453D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>
              <w:rPr>
                <w:rFonts w:eastAsiaTheme="minorEastAsia"/>
                <w:bCs/>
                <w:iCs/>
                <w:sz w:val="24"/>
                <w:szCs w:val="24"/>
              </w:rPr>
              <w:t xml:space="preserve">c) </w:t>
            </w:r>
          </w:p>
          <w:p w14:paraId="24672B18" w14:textId="6D43614E" w:rsidR="00E6044F" w:rsidRPr="006F453D" w:rsidRDefault="006F453D" w:rsidP="006F453D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 w:rsidRPr="006F453D">
              <w:rPr>
                <w:position w:val="-32"/>
              </w:rPr>
              <w:object w:dxaOrig="3600" w:dyaOrig="760" w14:anchorId="683C681D">
                <v:shape id="_x0000_i1092" type="#_x0000_t75" style="width:180pt;height:39pt" o:ole="">
                  <v:imagedata r:id="rId139" o:title=""/>
                </v:shape>
                <o:OLEObject Type="Embed" ProgID="Equation.DSMT4" ShapeID="_x0000_i1092" DrawAspect="Content" ObjectID="_1712122575" r:id="rId140"/>
              </w:object>
            </w:r>
          </w:p>
          <w:p w14:paraId="11CC9934" w14:textId="78ED4B1C" w:rsidR="00E6044F" w:rsidRPr="006F453D" w:rsidRDefault="00E6044F" w:rsidP="006F453D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</w:p>
        </w:tc>
      </w:tr>
      <w:tr w:rsidR="0059158C" w:rsidRPr="005A2142" w14:paraId="280AB1AB" w14:textId="77777777" w:rsidTr="003A3D5D">
        <w:tc>
          <w:tcPr>
            <w:tcW w:w="4678" w:type="dxa"/>
          </w:tcPr>
          <w:p w14:paraId="2AF38226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GVgiao nhiệm vụ học tập 3:</w:t>
            </w:r>
          </w:p>
          <w:p w14:paraId="5AD4B0F6" w14:textId="55FD8728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rFonts w:eastAsia="Calibri"/>
                <w:sz w:val="24"/>
                <w:szCs w:val="24"/>
                <w:lang w:val="vi-VN"/>
              </w:rPr>
              <w:t xml:space="preserve">- Làm bài tập </w:t>
            </w:r>
            <w:r w:rsidR="004C248B" w:rsidRPr="005A2142">
              <w:rPr>
                <w:rFonts w:eastAsia="Calibri"/>
                <w:sz w:val="24"/>
                <w:szCs w:val="24"/>
              </w:rPr>
              <w:t>4</w:t>
            </w:r>
            <w:r w:rsidRPr="005A2142">
              <w:rPr>
                <w:rFonts w:eastAsia="Calibri"/>
                <w:sz w:val="24"/>
                <w:szCs w:val="24"/>
                <w:lang w:val="vi-VN"/>
              </w:rPr>
              <w:t xml:space="preserve"> SGK trang 78</w:t>
            </w:r>
            <w:r w:rsidRPr="005A2142">
              <w:rPr>
                <w:sz w:val="24"/>
                <w:szCs w:val="24"/>
                <w:lang w:val="vi-VN"/>
              </w:rPr>
              <w:t>.</w:t>
            </w:r>
          </w:p>
          <w:p w14:paraId="2C95C04F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HS thực hiện nhiệm vụ 3: </w:t>
            </w:r>
          </w:p>
          <w:p w14:paraId="07FF629B" w14:textId="3689CA8F" w:rsidR="0059158C" w:rsidRPr="005A2142" w:rsidRDefault="0059158C" w:rsidP="008544BE">
            <w:pPr>
              <w:jc w:val="both"/>
              <w:rPr>
                <w:bCs/>
                <w:sz w:val="24"/>
                <w:szCs w:val="24"/>
              </w:rPr>
            </w:pPr>
            <w:r w:rsidRPr="005A2142">
              <w:rPr>
                <w:bCs/>
                <w:sz w:val="24"/>
                <w:szCs w:val="24"/>
                <w:lang w:val="vi-VN"/>
              </w:rPr>
              <w:t>- HS thực hiện yêu cầu trên theo nhóm</w:t>
            </w:r>
            <w:r w:rsidR="004C248B" w:rsidRPr="005A2142">
              <w:rPr>
                <w:bCs/>
                <w:sz w:val="24"/>
                <w:szCs w:val="24"/>
              </w:rPr>
              <w:t xml:space="preserve"> theo kĩ thuật mảnh ghép.</w:t>
            </w:r>
          </w:p>
          <w:p w14:paraId="3D46DB90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Báo cáo, thảo luận 3: </w:t>
            </w:r>
          </w:p>
          <w:p w14:paraId="6261F8A7" w14:textId="7C36FFC9" w:rsidR="0059158C" w:rsidRPr="005A2142" w:rsidRDefault="0059158C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  <w:lang w:val="vi-VN"/>
              </w:rPr>
              <w:t xml:space="preserve">- GV yêu cầu </w:t>
            </w:r>
            <w:r w:rsidR="004C248B" w:rsidRPr="005A2142">
              <w:rPr>
                <w:sz w:val="24"/>
                <w:szCs w:val="24"/>
              </w:rPr>
              <w:t>các</w:t>
            </w:r>
            <w:r w:rsidRPr="005A2142">
              <w:rPr>
                <w:sz w:val="24"/>
                <w:szCs w:val="24"/>
                <w:lang w:val="vi-VN"/>
              </w:rPr>
              <w:t xml:space="preserve"> nhóm</w:t>
            </w:r>
            <w:r w:rsidR="004C248B" w:rsidRPr="005A2142">
              <w:rPr>
                <w:sz w:val="24"/>
                <w:szCs w:val="24"/>
                <w:lang w:val="vi-VN"/>
              </w:rPr>
              <w:t xml:space="preserve"> </w:t>
            </w:r>
            <w:r w:rsidRPr="005A2142">
              <w:rPr>
                <w:sz w:val="24"/>
                <w:szCs w:val="24"/>
                <w:lang w:val="vi-VN"/>
              </w:rPr>
              <w:t>trình bày</w:t>
            </w:r>
            <w:r w:rsidR="004C248B" w:rsidRPr="005A2142">
              <w:rPr>
                <w:bCs/>
                <w:sz w:val="24"/>
                <w:szCs w:val="24"/>
              </w:rPr>
              <w:t xml:space="preserve"> trên bảng phụ trong thời gian 5 phút. Hết giờ các nhóm đổi chéo bảng để chấm. Đại diện nhóm nhanh nhất sẽ trình bày bài làm của nhóm.</w:t>
            </w:r>
          </w:p>
          <w:p w14:paraId="638D1A99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sz w:val="24"/>
                <w:szCs w:val="24"/>
                <w:lang w:val="vi-VN"/>
              </w:rPr>
              <w:t>- Cả lớp quan sát và nhận xét.</w:t>
            </w:r>
          </w:p>
          <w:p w14:paraId="37424A0E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 xml:space="preserve">* Kết luận, nhận định 3: </w:t>
            </w:r>
          </w:p>
          <w:p w14:paraId="051FD933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sz w:val="24"/>
                <w:szCs w:val="24"/>
                <w:lang w:val="vi-VN"/>
              </w:rPr>
              <w:t>- GV khẳng định kết quả đúng và đánh giá mức độ hoàn thành của HS.</w:t>
            </w:r>
          </w:p>
        </w:tc>
        <w:tc>
          <w:tcPr>
            <w:tcW w:w="4962" w:type="dxa"/>
          </w:tcPr>
          <w:p w14:paraId="678647B9" w14:textId="544B799A" w:rsidR="0059158C" w:rsidRPr="005A2142" w:rsidRDefault="0059158C" w:rsidP="008544BE">
            <w:pPr>
              <w:jc w:val="both"/>
              <w:rPr>
                <w:b/>
                <w:bCs/>
                <w:iCs/>
                <w:sz w:val="24"/>
                <w:szCs w:val="24"/>
              </w:rPr>
            </w:pP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 xml:space="preserve">Dạng 3: </w:t>
            </w:r>
            <w:r w:rsidR="004C248B" w:rsidRPr="005A2142">
              <w:rPr>
                <w:b/>
                <w:bCs/>
                <w:iCs/>
                <w:sz w:val="24"/>
                <w:szCs w:val="24"/>
              </w:rPr>
              <w:t>Tìm x</w:t>
            </w:r>
          </w:p>
          <w:p w14:paraId="1E60BD04" w14:textId="77777777" w:rsidR="0059158C" w:rsidRPr="005A2142" w:rsidRDefault="00602F47" w:rsidP="008544BE">
            <w:pPr>
              <w:jc w:val="both"/>
              <w:rPr>
                <w:b/>
                <w:bCs/>
                <w:iCs/>
                <w:position w:val="-10"/>
                <w:sz w:val="24"/>
                <w:szCs w:val="24"/>
              </w:rPr>
            </w:pPr>
            <w:r w:rsidRPr="005A2142">
              <w:rPr>
                <w:b/>
                <w:bCs/>
                <w:iCs/>
                <w:position w:val="-10"/>
                <w:sz w:val="24"/>
                <w:szCs w:val="24"/>
              </w:rPr>
              <w:t>Bài 4: Tìm x, biết</w:t>
            </w:r>
          </w:p>
          <w:p w14:paraId="351333F7" w14:textId="77777777" w:rsidR="005F56E4" w:rsidRDefault="005F56E4" w:rsidP="005F56E4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a) </w:t>
            </w:r>
            <w:r w:rsidRPr="00900223">
              <w:rPr>
                <w:iCs/>
                <w:position w:val="-14"/>
                <w:sz w:val="24"/>
                <w:szCs w:val="24"/>
              </w:rPr>
              <w:object w:dxaOrig="639" w:dyaOrig="400" w14:anchorId="25B27826">
                <v:shape id="_x0000_i1093" type="#_x0000_t75" style="width:32.25pt;height:20.25pt" o:ole="">
                  <v:imagedata r:id="rId141" o:title=""/>
                </v:shape>
                <o:OLEObject Type="Embed" ProgID="Equation.DSMT4" ShapeID="_x0000_i1093" DrawAspect="Content" ObjectID="_1712122576" r:id="rId142"/>
              </w:object>
            </w:r>
            <w:r>
              <w:rPr>
                <w:iCs/>
                <w:sz w:val="24"/>
                <w:szCs w:val="24"/>
              </w:rPr>
              <w:t xml:space="preserve"> </w:t>
            </w:r>
          </w:p>
          <w:p w14:paraId="052523C8" w14:textId="185C1421" w:rsidR="005F56E4" w:rsidRDefault="005F56E4" w:rsidP="005F56E4">
            <w:pPr>
              <w:spacing w:line="276" w:lineRule="auto"/>
              <w:rPr>
                <w:iCs/>
                <w:position w:val="-6"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Vậy </w:t>
            </w:r>
            <w:r w:rsidRPr="00900223">
              <w:rPr>
                <w:iCs/>
                <w:position w:val="-6"/>
                <w:sz w:val="24"/>
                <w:szCs w:val="24"/>
              </w:rPr>
              <w:object w:dxaOrig="560" w:dyaOrig="279" w14:anchorId="4AB81662">
                <v:shape id="_x0000_i1094" type="#_x0000_t75" style="width:27.75pt;height:14.25pt" o:ole="">
                  <v:imagedata r:id="rId143" o:title=""/>
                </v:shape>
                <o:OLEObject Type="Embed" ProgID="Equation.DSMT4" ShapeID="_x0000_i1094" DrawAspect="Content" ObjectID="_1712122577" r:id="rId144"/>
              </w:object>
            </w:r>
            <w:r>
              <w:rPr>
                <w:iCs/>
                <w:sz w:val="24"/>
                <w:szCs w:val="24"/>
              </w:rPr>
              <w:t xml:space="preserve">; </w:t>
            </w:r>
            <w:r w:rsidRPr="00900223">
              <w:rPr>
                <w:iCs/>
                <w:position w:val="-6"/>
                <w:sz w:val="24"/>
                <w:szCs w:val="24"/>
              </w:rPr>
              <w:object w:dxaOrig="680" w:dyaOrig="279" w14:anchorId="133F7982">
                <v:shape id="_x0000_i1095" type="#_x0000_t75" style="width:33.75pt;height:14.25pt" o:ole="">
                  <v:imagedata r:id="rId145" o:title=""/>
                </v:shape>
                <o:OLEObject Type="Embed" ProgID="Equation.DSMT4" ShapeID="_x0000_i1095" DrawAspect="Content" ObjectID="_1712122578" r:id="rId146"/>
              </w:object>
            </w:r>
          </w:p>
          <w:p w14:paraId="4D18C21B" w14:textId="5FE78752" w:rsidR="00602F47" w:rsidRPr="005F56E4" w:rsidRDefault="005F56E4" w:rsidP="005F56E4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position w:val="-6"/>
                <w:sz w:val="24"/>
                <w:szCs w:val="24"/>
              </w:rPr>
              <w:t xml:space="preserve">b) </w:t>
            </w:r>
            <w:r w:rsidRPr="005F56E4">
              <w:rPr>
                <w:iCs/>
                <w:position w:val="-18"/>
                <w:sz w:val="24"/>
                <w:szCs w:val="24"/>
              </w:rPr>
              <w:object w:dxaOrig="1140" w:dyaOrig="480" w14:anchorId="1DFC1F06">
                <v:shape id="_x0000_i1096" type="#_x0000_t75" style="width:57pt;height:24.75pt" o:ole="">
                  <v:imagedata r:id="rId147" o:title=""/>
                </v:shape>
                <o:OLEObject Type="Embed" ProgID="Equation.DSMT4" ShapeID="_x0000_i1096" DrawAspect="Content" ObjectID="_1712122579" r:id="rId148"/>
              </w:object>
            </w:r>
          </w:p>
          <w:p w14:paraId="12479BB5" w14:textId="1BC78F4E" w:rsidR="00602F47" w:rsidRPr="005F56E4" w:rsidRDefault="00602F47" w:rsidP="008544BE">
            <w:pPr>
              <w:jc w:val="both"/>
              <w:rPr>
                <w:rFonts w:eastAsiaTheme="minorEastAsia"/>
                <w:bCs/>
                <w:i/>
                <w:iCs/>
                <w:sz w:val="24"/>
                <w:szCs w:val="24"/>
              </w:rPr>
            </w:pP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>Nên</w:t>
            </w:r>
            <w:r w:rsidR="005F56E4" w:rsidRPr="005F56E4">
              <w:rPr>
                <w:iCs/>
                <w:position w:val="-6"/>
                <w:sz w:val="24"/>
                <w:szCs w:val="24"/>
              </w:rPr>
              <w:object w:dxaOrig="1060" w:dyaOrig="340" w14:anchorId="22852CD1">
                <v:shape id="_x0000_i1097" type="#_x0000_t75" style="width:53.25pt;height:17.25pt" o:ole="">
                  <v:imagedata r:id="rId149" o:title=""/>
                </v:shape>
                <o:OLEObject Type="Embed" ProgID="Equation.DSMT4" ShapeID="_x0000_i1097" DrawAspect="Content" ObjectID="_1712122580" r:id="rId150"/>
              </w:object>
            </w:r>
            <w:r w:rsidR="005F56E4">
              <w:rPr>
                <w:rFonts w:eastAsiaTheme="minorEastAsia"/>
                <w:bCs/>
                <w:iCs/>
                <w:sz w:val="24"/>
                <w:szCs w:val="24"/>
              </w:rPr>
              <w:t xml:space="preserve"> </w:t>
            </w: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  </w:t>
            </w:r>
            <w:r w:rsidR="005F56E4">
              <w:rPr>
                <w:rFonts w:eastAsiaTheme="minorEastAsia"/>
                <w:bCs/>
                <w:iCs/>
                <w:sz w:val="24"/>
                <w:szCs w:val="24"/>
              </w:rPr>
              <w:t xml:space="preserve">hay  </w:t>
            </w:r>
            <w:r w:rsidR="005F56E4" w:rsidRPr="005F56E4">
              <w:rPr>
                <w:iCs/>
                <w:position w:val="-6"/>
                <w:sz w:val="24"/>
                <w:szCs w:val="24"/>
              </w:rPr>
              <w:object w:dxaOrig="740" w:dyaOrig="340" w14:anchorId="7CDA8FB3">
                <v:shape id="_x0000_i1098" type="#_x0000_t75" style="width:36.75pt;height:17.25pt" o:ole="">
                  <v:imagedata r:id="rId151" o:title=""/>
                </v:shape>
                <o:OLEObject Type="Embed" ProgID="Equation.DSMT4" ShapeID="_x0000_i1098" DrawAspect="Content" ObjectID="_1712122581" r:id="rId152"/>
              </w:object>
            </w:r>
          </w:p>
          <w:p w14:paraId="6402B0B4" w14:textId="393CC1DA" w:rsidR="00173640" w:rsidRPr="005F56E4" w:rsidRDefault="005F56E4" w:rsidP="005F56E4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>
              <w:rPr>
                <w:rFonts w:eastAsiaTheme="minorEastAsia"/>
                <w:bCs/>
                <w:iCs/>
                <w:sz w:val="24"/>
                <w:szCs w:val="24"/>
              </w:rPr>
              <w:t xml:space="preserve">c) </w:t>
            </w:r>
            <w:r w:rsidRPr="005F56E4">
              <w:rPr>
                <w:iCs/>
                <w:position w:val="-14"/>
                <w:sz w:val="24"/>
                <w:szCs w:val="24"/>
              </w:rPr>
              <w:object w:dxaOrig="940" w:dyaOrig="400" w14:anchorId="6C427944">
                <v:shape id="_x0000_i1099" type="#_x0000_t75" style="width:47.25pt;height:20.25pt" o:ole="">
                  <v:imagedata r:id="rId153" o:title=""/>
                </v:shape>
                <o:OLEObject Type="Embed" ProgID="Equation.DSMT4" ShapeID="_x0000_i1099" DrawAspect="Content" ObjectID="_1712122582" r:id="rId154"/>
              </w:object>
            </w:r>
          </w:p>
          <w:p w14:paraId="59DA53CF" w14:textId="3414378C" w:rsidR="003862EE" w:rsidRPr="005A2142" w:rsidRDefault="003862EE" w:rsidP="008544BE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Với </w:t>
            </w:r>
            <w:r w:rsidR="00173640" w:rsidRPr="005A2142">
              <w:rPr>
                <w:rFonts w:eastAsiaTheme="minorEastAsia"/>
                <w:bCs/>
                <w:iCs/>
                <w:sz w:val="24"/>
                <w:szCs w:val="24"/>
              </w:rPr>
              <w:t>x + 5</w:t>
            </w:r>
            <w:r w:rsidR="00E15B67" w:rsidRPr="00E15B67">
              <w:rPr>
                <w:iCs/>
                <w:position w:val="-4"/>
                <w:sz w:val="24"/>
                <w:szCs w:val="24"/>
              </w:rPr>
              <w:object w:dxaOrig="200" w:dyaOrig="240" w14:anchorId="061D57AF">
                <v:shape id="_x0000_i1100" type="#_x0000_t75" style="width:9.75pt;height:12.75pt" o:ole="">
                  <v:imagedata r:id="rId155" o:title=""/>
                </v:shape>
                <o:OLEObject Type="Embed" ProgID="Equation.DSMT4" ShapeID="_x0000_i1100" DrawAspect="Content" ObjectID="_1712122583" r:id="rId156"/>
              </w:object>
            </w:r>
            <w:r w:rsidR="00E15B67">
              <w:rPr>
                <w:iCs/>
                <w:position w:val="-14"/>
                <w:sz w:val="24"/>
                <w:szCs w:val="24"/>
              </w:rPr>
              <w:t xml:space="preserve"> </w:t>
            </w:r>
            <w:r w:rsidR="00E15B67">
              <w:rPr>
                <w:rFonts w:eastAsiaTheme="minorEastAsia"/>
                <w:bCs/>
                <w:iCs/>
                <w:sz w:val="24"/>
                <w:szCs w:val="24"/>
              </w:rPr>
              <w:t>0</w:t>
            </w:r>
            <w:r w:rsidR="00173640"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 </w:t>
            </w: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, ta có x + 5 = </w:t>
            </w:r>
            <w:r w:rsidR="00173640" w:rsidRPr="005A2142">
              <w:rPr>
                <w:rFonts w:eastAsiaTheme="minorEastAsia"/>
                <w:bCs/>
                <w:iCs/>
                <w:sz w:val="24"/>
                <w:szCs w:val="24"/>
              </w:rPr>
              <w:t>8 ;</w:t>
            </w:r>
          </w:p>
          <w:p w14:paraId="0C9B6BB3" w14:textId="273000AC" w:rsidR="00173640" w:rsidRPr="005A2142" w:rsidRDefault="003862EE" w:rsidP="008544BE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                                   x = 3 ( thỏa mãn)</w:t>
            </w:r>
          </w:p>
          <w:p w14:paraId="354ED723" w14:textId="77777777" w:rsidR="003862EE" w:rsidRPr="005A2142" w:rsidRDefault="003862EE" w:rsidP="008544BE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Với x + 5 &lt;0. Ta có </w:t>
            </w:r>
            <w:r w:rsidR="00173640"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x + 5 = -8 </w:t>
            </w:r>
          </w:p>
          <w:p w14:paraId="488C3F92" w14:textId="654C6A85" w:rsidR="00173640" w:rsidRPr="005A2142" w:rsidRDefault="003862EE" w:rsidP="008544BE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                          </w:t>
            </w:r>
            <w:r w:rsidR="00173640" w:rsidRPr="005A2142">
              <w:rPr>
                <w:rFonts w:eastAsiaTheme="minorEastAsia"/>
                <w:bCs/>
                <w:iCs/>
                <w:sz w:val="24"/>
                <w:szCs w:val="24"/>
              </w:rPr>
              <w:t>hay x = -13</w:t>
            </w: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 ( thỏa mãn)</w:t>
            </w:r>
          </w:p>
          <w:p w14:paraId="2FAD57B6" w14:textId="3F9F579B" w:rsidR="00602F47" w:rsidRPr="005A2142" w:rsidRDefault="00173640" w:rsidP="008544BE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>Vậy x = 3, x = -13</w:t>
            </w:r>
          </w:p>
        </w:tc>
      </w:tr>
      <w:tr w:rsidR="0059158C" w:rsidRPr="005A2142" w14:paraId="11092092" w14:textId="77777777" w:rsidTr="003A3D5D">
        <w:tc>
          <w:tcPr>
            <w:tcW w:w="4678" w:type="dxa"/>
          </w:tcPr>
          <w:p w14:paraId="3D4EAAB6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GVgiao nhiệm vụ học tập 4:</w:t>
            </w:r>
          </w:p>
          <w:p w14:paraId="0DF7EDCC" w14:textId="41162C54" w:rsidR="0059158C" w:rsidRPr="005A2142" w:rsidRDefault="0059158C" w:rsidP="008544BE">
            <w:pPr>
              <w:jc w:val="both"/>
              <w:rPr>
                <w:rFonts w:eastAsia="Calibri"/>
                <w:sz w:val="24"/>
                <w:szCs w:val="24"/>
              </w:rPr>
            </w:pPr>
            <w:r w:rsidRPr="005A2142">
              <w:rPr>
                <w:rFonts w:eastAsia="Calibri"/>
                <w:sz w:val="24"/>
                <w:szCs w:val="24"/>
                <w:lang w:val="vi-VN"/>
              </w:rPr>
              <w:t>- Làm bài tậ</w:t>
            </w:r>
            <w:r w:rsidR="00173640" w:rsidRPr="005A2142">
              <w:rPr>
                <w:rFonts w:eastAsia="Calibri"/>
                <w:sz w:val="24"/>
                <w:szCs w:val="24"/>
                <w:lang w:val="vi-VN"/>
              </w:rPr>
              <w:t xml:space="preserve">p </w:t>
            </w:r>
            <w:r w:rsidR="00173640" w:rsidRPr="005A2142">
              <w:rPr>
                <w:rFonts w:eastAsia="Calibri"/>
                <w:sz w:val="24"/>
                <w:szCs w:val="24"/>
              </w:rPr>
              <w:t>6</w:t>
            </w:r>
            <w:r w:rsidR="00173640" w:rsidRPr="005A2142">
              <w:rPr>
                <w:rFonts w:eastAsia="Calibri"/>
                <w:sz w:val="24"/>
                <w:szCs w:val="24"/>
                <w:lang w:val="vi-VN"/>
              </w:rPr>
              <w:t xml:space="preserve"> SGK trang </w:t>
            </w:r>
            <w:r w:rsidR="00173640" w:rsidRPr="005A2142">
              <w:rPr>
                <w:rFonts w:eastAsia="Calibri"/>
                <w:sz w:val="24"/>
                <w:szCs w:val="24"/>
              </w:rPr>
              <w:t>47</w:t>
            </w:r>
          </w:p>
          <w:p w14:paraId="354CFFDA" w14:textId="7E94B25D" w:rsidR="00173640" w:rsidRPr="005A2142" w:rsidRDefault="00173640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rFonts w:eastAsia="Calibri"/>
                <w:sz w:val="24"/>
                <w:szCs w:val="24"/>
              </w:rPr>
              <w:t xml:space="preserve">- GV chia lớp thành 2 nhóm. Mỗi nhóm gồm 2 dãy. 2 dãy ngoài thực hiện câu a, 2 dãy </w:t>
            </w:r>
            <w:r w:rsidRPr="005A2142">
              <w:rPr>
                <w:rFonts w:eastAsia="Calibri"/>
                <w:sz w:val="24"/>
                <w:szCs w:val="24"/>
              </w:rPr>
              <w:lastRenderedPageBreak/>
              <w:t>trong thực hiện câu b</w:t>
            </w:r>
          </w:p>
          <w:p w14:paraId="7B6A713D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HS thực hiện nhiệm vụ 4: </w:t>
            </w:r>
          </w:p>
          <w:p w14:paraId="3D8731F6" w14:textId="77777777" w:rsidR="0059158C" w:rsidRPr="005A2142" w:rsidRDefault="0059158C" w:rsidP="008544BE">
            <w:pPr>
              <w:jc w:val="both"/>
              <w:rPr>
                <w:bCs/>
                <w:sz w:val="24"/>
                <w:szCs w:val="24"/>
                <w:lang w:val="vi-VN"/>
              </w:rPr>
            </w:pPr>
            <w:r w:rsidRPr="005A2142">
              <w:rPr>
                <w:bCs/>
                <w:sz w:val="24"/>
                <w:szCs w:val="24"/>
                <w:lang w:val="vi-VN"/>
              </w:rPr>
              <w:t>- HS thực hiện yêu cầu trên theo nhóm.</w:t>
            </w:r>
          </w:p>
          <w:p w14:paraId="06948D80" w14:textId="448CC695" w:rsidR="0059158C" w:rsidRPr="005A2142" w:rsidRDefault="0059158C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bCs/>
                <w:sz w:val="24"/>
                <w:szCs w:val="24"/>
                <w:lang w:val="vi-VN"/>
              </w:rPr>
              <w:t>- Hướng dẫn, hỗ trợ: HS cần xác đị</w:t>
            </w:r>
            <w:r w:rsidR="00173640" w:rsidRPr="005A2142">
              <w:rPr>
                <w:bCs/>
                <w:sz w:val="24"/>
                <w:szCs w:val="24"/>
                <w:lang w:val="vi-VN"/>
              </w:rPr>
              <w:t xml:space="preserve">nh </w:t>
            </w:r>
            <w:r w:rsidR="00173640" w:rsidRPr="005A2142">
              <w:rPr>
                <w:bCs/>
                <w:sz w:val="24"/>
                <w:szCs w:val="24"/>
              </w:rPr>
              <w:t>giá trị tuyệt đối của các số trong trường hợp số dương và số âm sau đó mới so sánh</w:t>
            </w:r>
          </w:p>
          <w:p w14:paraId="0C0526E5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Báo cáo, thảo luận 4: </w:t>
            </w:r>
          </w:p>
          <w:p w14:paraId="3CB1C5EE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sz w:val="24"/>
                <w:szCs w:val="24"/>
                <w:lang w:val="vi-VN"/>
              </w:rPr>
              <w:t>- GV yêu cầu đại diện 2 nhóm lên bảng trình bày</w:t>
            </w:r>
            <w:r w:rsidRPr="005A2142">
              <w:rPr>
                <w:bCs/>
                <w:sz w:val="24"/>
                <w:szCs w:val="24"/>
                <w:lang w:val="vi-VN"/>
              </w:rPr>
              <w:t>.</w:t>
            </w:r>
          </w:p>
          <w:p w14:paraId="0B0311C8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sz w:val="24"/>
                <w:szCs w:val="24"/>
                <w:lang w:val="vi-VN"/>
              </w:rPr>
              <w:t>- Cả lớp quan sát và nhận xét.</w:t>
            </w:r>
          </w:p>
          <w:p w14:paraId="0FCDE2BA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 xml:space="preserve">* Kết luận, nhận định 4: </w:t>
            </w:r>
          </w:p>
          <w:p w14:paraId="687FAE78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sz w:val="24"/>
                <w:szCs w:val="24"/>
                <w:lang w:val="vi-VN"/>
              </w:rPr>
              <w:t>- GV khẳng định kết quả đúng và đánh giá mức độ hoàn thành của HS.</w:t>
            </w:r>
          </w:p>
        </w:tc>
        <w:tc>
          <w:tcPr>
            <w:tcW w:w="4962" w:type="dxa"/>
          </w:tcPr>
          <w:p w14:paraId="05551494" w14:textId="13261C92" w:rsidR="0059158C" w:rsidRPr="005A2142" w:rsidRDefault="0059158C" w:rsidP="008544BE">
            <w:pPr>
              <w:jc w:val="both"/>
              <w:rPr>
                <w:b/>
                <w:bCs/>
                <w:iCs/>
                <w:sz w:val="24"/>
                <w:szCs w:val="24"/>
              </w:rPr>
            </w:pP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lastRenderedPageBreak/>
              <w:t xml:space="preserve">Dạng 4: </w:t>
            </w:r>
            <w:r w:rsidR="00173640" w:rsidRPr="005A2142">
              <w:rPr>
                <w:b/>
                <w:bCs/>
                <w:iCs/>
                <w:sz w:val="24"/>
                <w:szCs w:val="24"/>
              </w:rPr>
              <w:t>So sánh</w:t>
            </w:r>
          </w:p>
          <w:p w14:paraId="2C032338" w14:textId="03D59F4D" w:rsidR="0059158C" w:rsidRPr="005A2142" w:rsidRDefault="0059158C" w:rsidP="008544BE">
            <w:pPr>
              <w:jc w:val="both"/>
              <w:rPr>
                <w:b/>
                <w:bCs/>
                <w:iCs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iCs/>
                <w:sz w:val="24"/>
                <w:szCs w:val="24"/>
              </w:rPr>
              <w:t xml:space="preserve">Bài tập </w:t>
            </w:r>
            <w:r w:rsidR="00173640" w:rsidRPr="005A2142">
              <w:rPr>
                <w:b/>
                <w:bCs/>
                <w:iCs/>
                <w:sz w:val="24"/>
                <w:szCs w:val="24"/>
              </w:rPr>
              <w:t xml:space="preserve">6 </w:t>
            </w:r>
            <w:r w:rsidRPr="005A2142">
              <w:rPr>
                <w:b/>
                <w:bCs/>
                <w:iCs/>
                <w:sz w:val="24"/>
                <w:szCs w:val="24"/>
              </w:rPr>
              <w:t xml:space="preserve">SGK trang </w:t>
            </w:r>
            <w:r w:rsidRPr="005A2142">
              <w:rPr>
                <w:b/>
                <w:bCs/>
                <w:iCs/>
                <w:sz w:val="24"/>
                <w:szCs w:val="24"/>
                <w:lang w:val="vi-VN"/>
              </w:rPr>
              <w:t>78</w:t>
            </w:r>
          </w:p>
          <w:p w14:paraId="143E9751" w14:textId="77777777" w:rsidR="00E15B67" w:rsidRDefault="00173640" w:rsidP="008544BE">
            <w:pPr>
              <w:pStyle w:val="ListParagraph"/>
              <w:numPr>
                <w:ilvl w:val="0"/>
                <w:numId w:val="13"/>
              </w:numPr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a, b là hai số dương và</w:t>
            </w:r>
            <w:r w:rsidR="00E15B67" w:rsidRPr="005F56E4">
              <w:rPr>
                <w:iCs/>
                <w:position w:val="-14"/>
                <w:sz w:val="24"/>
                <w:szCs w:val="24"/>
              </w:rPr>
              <w:object w:dxaOrig="700" w:dyaOrig="400" w14:anchorId="6236C279">
                <v:shape id="_x0000_i1101" type="#_x0000_t75" style="width:35.25pt;height:20.25pt" o:ole="">
                  <v:imagedata r:id="rId157" o:title=""/>
                </v:shape>
                <o:OLEObject Type="Embed" ProgID="Equation.DSMT4" ShapeID="_x0000_i1101" DrawAspect="Content" ObjectID="_1712122584" r:id="rId158"/>
              </w:object>
            </w:r>
            <w:r w:rsidR="00E15B67">
              <w:rPr>
                <w:bCs/>
                <w:iCs/>
                <w:sz w:val="24"/>
                <w:szCs w:val="24"/>
              </w:rPr>
              <w:t xml:space="preserve"> </w:t>
            </w:r>
            <w:r w:rsidRPr="005A2142">
              <w:rPr>
                <w:bCs/>
                <w:iCs/>
                <w:sz w:val="24"/>
                <w:szCs w:val="24"/>
              </w:rPr>
              <w:t xml:space="preserve"> </w:t>
            </w:r>
          </w:p>
          <w:p w14:paraId="733BFC36" w14:textId="58068DB2" w:rsidR="00F81FF3" w:rsidRPr="00E15B67" w:rsidRDefault="00173640" w:rsidP="00E15B67">
            <w:pPr>
              <w:rPr>
                <w:bCs/>
                <w:iCs/>
                <w:sz w:val="24"/>
                <w:szCs w:val="24"/>
              </w:rPr>
            </w:pPr>
            <w:r w:rsidRPr="00E15B67">
              <w:rPr>
                <w:bCs/>
                <w:iCs/>
                <w:sz w:val="24"/>
                <w:szCs w:val="24"/>
              </w:rPr>
              <w:lastRenderedPageBreak/>
              <w:t>Vì a, b là hai số dương,</w:t>
            </w:r>
            <w:r w:rsidR="00F67177">
              <w:rPr>
                <w:bCs/>
                <w:iCs/>
                <w:sz w:val="24"/>
                <w:szCs w:val="24"/>
              </w:rPr>
              <w:t xml:space="preserve"> </w:t>
            </w:r>
            <w:r w:rsidR="00F67177" w:rsidRPr="005F56E4">
              <w:rPr>
                <w:iCs/>
                <w:position w:val="-14"/>
                <w:sz w:val="24"/>
                <w:szCs w:val="24"/>
              </w:rPr>
              <w:object w:dxaOrig="1280" w:dyaOrig="400" w14:anchorId="301584E7">
                <v:shape id="_x0000_i1102" type="#_x0000_t75" style="width:63.75pt;height:20.25pt" o:ole="">
                  <v:imagedata r:id="rId159" o:title=""/>
                </v:shape>
                <o:OLEObject Type="Embed" ProgID="Equation.DSMT4" ShapeID="_x0000_i1102" DrawAspect="Content" ObjectID="_1712122585" r:id="rId160"/>
              </w:object>
            </w:r>
            <w:r w:rsidRPr="00E15B67">
              <w:rPr>
                <w:bCs/>
                <w:iCs/>
                <w:sz w:val="24"/>
                <w:szCs w:val="24"/>
              </w:rPr>
              <w:t xml:space="preserve"> </w:t>
            </w:r>
          </w:p>
          <w:p w14:paraId="5C8E25A2" w14:textId="1BC14B75" w:rsidR="00173640" w:rsidRPr="005A2142" w:rsidRDefault="00F81FF3" w:rsidP="008544BE">
            <w:pPr>
              <w:rPr>
                <w:rFonts w:eastAsiaTheme="minorEastAsia"/>
                <w:bCs/>
                <w:iCs/>
                <w:sz w:val="24"/>
                <w:szCs w:val="24"/>
              </w:rPr>
            </w:pP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 xml:space="preserve">mà </w:t>
            </w:r>
            <w:r w:rsidR="00F67177" w:rsidRPr="005F56E4">
              <w:rPr>
                <w:iCs/>
                <w:position w:val="-14"/>
                <w:sz w:val="24"/>
                <w:szCs w:val="24"/>
              </w:rPr>
              <w:object w:dxaOrig="700" w:dyaOrig="400" w14:anchorId="2D169BF1">
                <v:shape id="_x0000_i1103" type="#_x0000_t75" style="width:42.75pt;height:20.25pt" o:ole="">
                  <v:imagedata r:id="rId157" o:title=""/>
                </v:shape>
                <o:OLEObject Type="Embed" ProgID="Equation.DSMT4" ShapeID="_x0000_i1103" DrawAspect="Content" ObjectID="_1712122586" r:id="rId161"/>
              </w:object>
            </w:r>
            <w:r w:rsidRPr="005A2142">
              <w:rPr>
                <w:rFonts w:eastAsiaTheme="minorEastAsia"/>
                <w:bCs/>
                <w:iCs/>
                <w:sz w:val="24"/>
                <w:szCs w:val="24"/>
              </w:rPr>
              <w:t>nên a &lt; b</w:t>
            </w:r>
          </w:p>
          <w:p w14:paraId="3E49C859" w14:textId="17C268F2" w:rsidR="00F81FF3" w:rsidRPr="005A2142" w:rsidRDefault="00F81FF3" w:rsidP="008544BE">
            <w:pPr>
              <w:pStyle w:val="ListParagraph"/>
              <w:numPr>
                <w:ilvl w:val="0"/>
                <w:numId w:val="13"/>
              </w:numPr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a, b là hai số</w:t>
            </w:r>
            <w:r w:rsidR="00CC26CE">
              <w:rPr>
                <w:bCs/>
                <w:iCs/>
                <w:sz w:val="24"/>
                <w:szCs w:val="24"/>
              </w:rPr>
              <w:t xml:space="preserve"> âm và </w:t>
            </w:r>
            <w:r w:rsidR="00CC26CE" w:rsidRPr="005F56E4">
              <w:rPr>
                <w:iCs/>
                <w:position w:val="-14"/>
                <w:sz w:val="24"/>
                <w:szCs w:val="24"/>
              </w:rPr>
              <w:object w:dxaOrig="700" w:dyaOrig="400" w14:anchorId="3FD6352A">
                <v:shape id="_x0000_i1104" type="#_x0000_t75" style="width:42.75pt;height:20.25pt" o:ole="">
                  <v:imagedata r:id="rId157" o:title=""/>
                </v:shape>
                <o:OLEObject Type="Embed" ProgID="Equation.DSMT4" ShapeID="_x0000_i1104" DrawAspect="Content" ObjectID="_1712122587" r:id="rId162"/>
              </w:object>
            </w:r>
          </w:p>
          <w:p w14:paraId="2F97C165" w14:textId="3D99C3FE" w:rsidR="00F81FF3" w:rsidRPr="005A2142" w:rsidRDefault="00F81FF3" w:rsidP="008544BE">
            <w:pPr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 xml:space="preserve">Vì a, b là hai số âm, |a|= -a; |b|=-b </w:t>
            </w:r>
          </w:p>
          <w:p w14:paraId="6BE308F8" w14:textId="08E9DF62" w:rsidR="00F81FF3" w:rsidRPr="005A2142" w:rsidRDefault="00F81FF3" w:rsidP="008544BE">
            <w:pPr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mà |a| &lt; |b| nên -a &lt; -b hay a &gt; b</w:t>
            </w:r>
          </w:p>
          <w:p w14:paraId="4C69C721" w14:textId="1C3BF477" w:rsidR="00F81FF3" w:rsidRPr="005A2142" w:rsidRDefault="00F81FF3" w:rsidP="008544BE">
            <w:pPr>
              <w:pStyle w:val="ListParagraph"/>
              <w:rPr>
                <w:bCs/>
                <w:iCs/>
                <w:sz w:val="24"/>
                <w:szCs w:val="24"/>
              </w:rPr>
            </w:pPr>
          </w:p>
        </w:tc>
      </w:tr>
      <w:tr w:rsidR="0059158C" w:rsidRPr="005A2142" w14:paraId="7730FA21" w14:textId="77777777" w:rsidTr="003A3D5D">
        <w:tc>
          <w:tcPr>
            <w:tcW w:w="4678" w:type="dxa"/>
          </w:tcPr>
          <w:p w14:paraId="263343E1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lastRenderedPageBreak/>
              <w:t>* GVgiao nhiệm vụ học tập 5:</w:t>
            </w:r>
          </w:p>
          <w:p w14:paraId="17BFC31E" w14:textId="602FFBD6" w:rsidR="0059158C" w:rsidRPr="005A2142" w:rsidRDefault="009E09A7" w:rsidP="008544BE">
            <w:pPr>
              <w:jc w:val="both"/>
              <w:rPr>
                <w:rFonts w:eastAsia="Calibri"/>
                <w:sz w:val="24"/>
                <w:szCs w:val="24"/>
              </w:rPr>
            </w:pPr>
            <w:r w:rsidRPr="005A2142">
              <w:rPr>
                <w:rFonts w:eastAsia="Calibri"/>
                <w:sz w:val="24"/>
                <w:szCs w:val="24"/>
                <w:lang w:val="vi-VN"/>
              </w:rPr>
              <w:t xml:space="preserve">- </w:t>
            </w:r>
            <w:r w:rsidRPr="005A2142">
              <w:rPr>
                <w:rFonts w:eastAsia="Calibri"/>
                <w:sz w:val="24"/>
                <w:szCs w:val="24"/>
              </w:rPr>
              <w:t>Làm bài tập trắc nghiệm.</w:t>
            </w:r>
          </w:p>
          <w:p w14:paraId="2BDD2513" w14:textId="20CE04E6" w:rsidR="009E09A7" w:rsidRPr="005A2142" w:rsidRDefault="009E09A7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  <w:lang w:val="fr-FR"/>
              </w:rPr>
              <w:t>- Giáo viên cho HS trao đổi, trình bày tại chỗ các câu hỏi theo phiếu bài tập được chiếu trên slide</w:t>
            </w:r>
          </w:p>
          <w:p w14:paraId="32AD081A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HS thực hiện nhiệm vụ 5: </w:t>
            </w:r>
          </w:p>
          <w:p w14:paraId="331C9BBF" w14:textId="77777777" w:rsidR="0059158C" w:rsidRPr="005A2142" w:rsidRDefault="0059158C" w:rsidP="008544BE">
            <w:pPr>
              <w:jc w:val="both"/>
              <w:rPr>
                <w:bCs/>
                <w:sz w:val="24"/>
                <w:szCs w:val="24"/>
              </w:rPr>
            </w:pPr>
            <w:r w:rsidRPr="005A2142">
              <w:rPr>
                <w:bCs/>
                <w:sz w:val="24"/>
                <w:szCs w:val="24"/>
                <w:lang w:val="vi-VN"/>
              </w:rPr>
              <w:t>- HS thực hiện yêu cầu.</w:t>
            </w:r>
          </w:p>
          <w:p w14:paraId="46C639BF" w14:textId="56851C72" w:rsidR="009E09A7" w:rsidRPr="005A2142" w:rsidRDefault="009E09A7" w:rsidP="008544BE">
            <w:pPr>
              <w:tabs>
                <w:tab w:val="left" w:pos="567"/>
                <w:tab w:val="left" w:pos="1134"/>
              </w:tabs>
              <w:jc w:val="both"/>
              <w:rPr>
                <w:rFonts w:eastAsia="Calibri"/>
                <w:color w:val="auto"/>
                <w:sz w:val="24"/>
                <w:szCs w:val="24"/>
                <w:lang w:val="fr-FR"/>
              </w:rPr>
            </w:pPr>
            <w:r w:rsidRPr="005A2142">
              <w:rPr>
                <w:rFonts w:eastAsia="Calibri"/>
                <w:color w:val="auto"/>
                <w:sz w:val="24"/>
                <w:szCs w:val="24"/>
                <w:lang w:val="fr-FR"/>
              </w:rPr>
              <w:t>- HS thảo luận, đưa ra đáp án</w:t>
            </w:r>
          </w:p>
          <w:p w14:paraId="3E3799FD" w14:textId="43100D04" w:rsidR="009E09A7" w:rsidRPr="005A2142" w:rsidRDefault="009E09A7" w:rsidP="008544BE">
            <w:pPr>
              <w:tabs>
                <w:tab w:val="left" w:pos="567"/>
                <w:tab w:val="left" w:pos="1134"/>
              </w:tabs>
              <w:jc w:val="both"/>
              <w:rPr>
                <w:rFonts w:eastAsia="Calibri"/>
                <w:color w:val="auto"/>
                <w:sz w:val="24"/>
                <w:szCs w:val="24"/>
                <w:lang w:val="fr-FR"/>
              </w:rPr>
            </w:pPr>
            <w:r w:rsidRPr="005A2142">
              <w:rPr>
                <w:rFonts w:eastAsia="Calibri"/>
                <w:color w:val="auto"/>
                <w:sz w:val="24"/>
                <w:szCs w:val="24"/>
                <w:lang w:val="fr-FR"/>
              </w:rPr>
              <w:t>- HS giải thích đáp án bản thân đưa ra.</w:t>
            </w:r>
          </w:p>
          <w:p w14:paraId="6B8FC11B" w14:textId="77777777" w:rsidR="0059158C" w:rsidRPr="005A2142" w:rsidRDefault="0059158C" w:rsidP="008544BE">
            <w:pPr>
              <w:jc w:val="both"/>
              <w:rPr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>* Báo cáo, thảo luận 5: </w:t>
            </w:r>
          </w:p>
          <w:p w14:paraId="6358D113" w14:textId="6E779FA1" w:rsidR="009E09A7" w:rsidRPr="005A2142" w:rsidRDefault="009E09A7" w:rsidP="008544BE">
            <w:pPr>
              <w:tabs>
                <w:tab w:val="left" w:pos="567"/>
                <w:tab w:val="left" w:pos="1134"/>
              </w:tabs>
              <w:jc w:val="both"/>
              <w:rPr>
                <w:rFonts w:eastAsia="Calibri"/>
                <w:color w:val="auto"/>
                <w:sz w:val="24"/>
                <w:szCs w:val="24"/>
                <w:lang w:val="fr-FR"/>
              </w:rPr>
            </w:pPr>
            <w:r w:rsidRPr="005A2142">
              <w:rPr>
                <w:rFonts w:eastAsia="Calibri"/>
                <w:color w:val="auto"/>
                <w:sz w:val="24"/>
                <w:szCs w:val="24"/>
                <w:lang w:val="fr-FR"/>
              </w:rPr>
              <w:t>- GV có thể gọi 1- 2 HS cùng trả lời một câu hỏi.</w:t>
            </w:r>
          </w:p>
          <w:p w14:paraId="6159A0B7" w14:textId="26B01AB0" w:rsidR="009E09A7" w:rsidRPr="005A2142" w:rsidRDefault="009E09A7" w:rsidP="008544BE">
            <w:pPr>
              <w:tabs>
                <w:tab w:val="left" w:pos="567"/>
                <w:tab w:val="left" w:pos="1134"/>
              </w:tabs>
              <w:jc w:val="both"/>
              <w:rPr>
                <w:rFonts w:eastAsia="Calibri"/>
                <w:color w:val="auto"/>
                <w:sz w:val="24"/>
                <w:szCs w:val="24"/>
                <w:lang w:val="fr-FR"/>
              </w:rPr>
            </w:pPr>
            <w:r w:rsidRPr="005A2142">
              <w:rPr>
                <w:rFonts w:eastAsia="Calibri"/>
                <w:color w:val="auto"/>
                <w:sz w:val="24"/>
                <w:szCs w:val="24"/>
                <w:lang w:val="fr-FR"/>
              </w:rPr>
              <w:t>- HS lắng nghe, quan sát và bổ sung ý kiến.</w:t>
            </w:r>
          </w:p>
          <w:p w14:paraId="4AE89157" w14:textId="77777777" w:rsidR="0059158C" w:rsidRPr="005A2142" w:rsidRDefault="0059158C" w:rsidP="008544BE">
            <w:pPr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5A2142">
              <w:rPr>
                <w:b/>
                <w:bCs/>
                <w:color w:val="FF0000"/>
                <w:sz w:val="24"/>
                <w:szCs w:val="24"/>
                <w:lang w:val="vi-VN"/>
              </w:rPr>
              <w:t xml:space="preserve">* Kết luận, nhận định 5: </w:t>
            </w:r>
          </w:p>
          <w:p w14:paraId="48EDB1E8" w14:textId="0D501928" w:rsidR="009E09A7" w:rsidRPr="005A2142" w:rsidRDefault="0059158C" w:rsidP="008544BE">
            <w:pPr>
              <w:jc w:val="both"/>
              <w:rPr>
                <w:sz w:val="24"/>
                <w:szCs w:val="24"/>
              </w:rPr>
            </w:pPr>
            <w:r w:rsidRPr="005A2142">
              <w:rPr>
                <w:sz w:val="24"/>
                <w:szCs w:val="24"/>
                <w:lang w:val="vi-VN"/>
              </w:rPr>
              <w:t xml:space="preserve">- </w:t>
            </w:r>
            <w:r w:rsidR="009E09A7" w:rsidRPr="005A2142">
              <w:rPr>
                <w:sz w:val="24"/>
                <w:szCs w:val="24"/>
                <w:lang w:val="nl-NL"/>
              </w:rPr>
              <w:t>GV đánh giá kết quả của các HS, từ đó rút ra một số nhầm lẫn học sinh hay mắc phải khi làm bài.</w:t>
            </w:r>
          </w:p>
          <w:p w14:paraId="571C99E2" w14:textId="1897D7A0" w:rsidR="009E09A7" w:rsidRPr="005A2142" w:rsidRDefault="009E09A7" w:rsidP="008544BE">
            <w:pPr>
              <w:jc w:val="both"/>
              <w:rPr>
                <w:b/>
                <w:bCs/>
                <w:color w:val="FF0000"/>
                <w:sz w:val="24"/>
                <w:szCs w:val="24"/>
              </w:rPr>
            </w:pPr>
            <w:r w:rsidRPr="005A2142">
              <w:rPr>
                <w:sz w:val="24"/>
                <w:szCs w:val="24"/>
              </w:rPr>
              <w:t>- Chốt lại kiến thức toàn bài</w:t>
            </w:r>
          </w:p>
        </w:tc>
        <w:tc>
          <w:tcPr>
            <w:tcW w:w="4962" w:type="dxa"/>
          </w:tcPr>
          <w:p w14:paraId="7124CB4D" w14:textId="77777777" w:rsidR="0059158C" w:rsidRPr="005A2142" w:rsidRDefault="001245AF" w:rsidP="008544BE">
            <w:p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 xml:space="preserve">Câu 1: Cho x = 3,8 thì </w:t>
            </w:r>
          </w:p>
          <w:p w14:paraId="2F5D7AC9" w14:textId="2593DC3B" w:rsidR="001245AF" w:rsidRPr="005A2142" w:rsidRDefault="003555FC" w:rsidP="008544BE">
            <w:pPr>
              <w:pStyle w:val="ListParagraph"/>
              <w:numPr>
                <w:ilvl w:val="0"/>
                <w:numId w:val="15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6F453D">
              <w:rPr>
                <w:position w:val="-14"/>
              </w:rPr>
              <w:object w:dxaOrig="820" w:dyaOrig="400" w14:anchorId="689B36D8">
                <v:shape id="_x0000_i1105" type="#_x0000_t75" style="width:41.25pt;height:20.25pt" o:ole="">
                  <v:imagedata r:id="rId163" o:title=""/>
                </v:shape>
                <o:OLEObject Type="Embed" ProgID="Equation.DSMT4" ShapeID="_x0000_i1105" DrawAspect="Content" ObjectID="_1712122588" r:id="rId164"/>
              </w:object>
            </w:r>
          </w:p>
          <w:p w14:paraId="13A65062" w14:textId="1100223B" w:rsidR="001245AF" w:rsidRPr="005A2142" w:rsidRDefault="003555FC" w:rsidP="008544BE">
            <w:pPr>
              <w:pStyle w:val="ListParagraph"/>
              <w:numPr>
                <w:ilvl w:val="0"/>
                <w:numId w:val="15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6F453D">
              <w:rPr>
                <w:position w:val="-14"/>
              </w:rPr>
              <w:object w:dxaOrig="960" w:dyaOrig="400" w14:anchorId="315124DE">
                <v:shape id="_x0000_i1106" type="#_x0000_t75" style="width:48pt;height:20.25pt" o:ole="">
                  <v:imagedata r:id="rId165" o:title=""/>
                </v:shape>
                <o:OLEObject Type="Embed" ProgID="Equation.DSMT4" ShapeID="_x0000_i1106" DrawAspect="Content" ObjectID="_1712122589" r:id="rId166"/>
              </w:object>
            </w:r>
          </w:p>
          <w:p w14:paraId="12EA0716" w14:textId="63520A70" w:rsidR="001245AF" w:rsidRPr="005A2142" w:rsidRDefault="003555FC" w:rsidP="008544BE">
            <w:pPr>
              <w:pStyle w:val="ListParagraph"/>
              <w:numPr>
                <w:ilvl w:val="0"/>
                <w:numId w:val="15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6F453D">
              <w:rPr>
                <w:position w:val="-14"/>
              </w:rPr>
              <w:object w:dxaOrig="639" w:dyaOrig="400" w14:anchorId="6E80EEB2">
                <v:shape id="_x0000_i1107" type="#_x0000_t75" style="width:32.25pt;height:20.25pt" o:ole="">
                  <v:imagedata r:id="rId167" o:title=""/>
                </v:shape>
                <o:OLEObject Type="Embed" ProgID="Equation.DSMT4" ShapeID="_x0000_i1107" DrawAspect="Content" ObjectID="_1712122590" r:id="rId168"/>
              </w:object>
            </w:r>
          </w:p>
          <w:p w14:paraId="5C2EAD2B" w14:textId="309105FF" w:rsidR="001245AF" w:rsidRPr="005A2142" w:rsidRDefault="003555FC" w:rsidP="008544BE">
            <w:pPr>
              <w:pStyle w:val="ListParagraph"/>
              <w:numPr>
                <w:ilvl w:val="0"/>
                <w:numId w:val="15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6F453D">
              <w:rPr>
                <w:position w:val="-14"/>
              </w:rPr>
              <w:object w:dxaOrig="800" w:dyaOrig="400" w14:anchorId="35559DBC">
                <v:shape id="_x0000_i1108" type="#_x0000_t75" style="width:39.75pt;height:20.25pt" o:ole="">
                  <v:imagedata r:id="rId169" o:title=""/>
                </v:shape>
                <o:OLEObject Type="Embed" ProgID="Equation.DSMT4" ShapeID="_x0000_i1108" DrawAspect="Content" ObjectID="_1712122591" r:id="rId170"/>
              </w:object>
            </w:r>
          </w:p>
          <w:p w14:paraId="47A235AD" w14:textId="3F0F5FA4" w:rsidR="001245AF" w:rsidRPr="005A2142" w:rsidRDefault="001245AF" w:rsidP="008544BE">
            <w:pPr>
              <w:jc w:val="both"/>
              <w:rPr>
                <w:rFonts w:eastAsiaTheme="minorEastAsia"/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Câu 2:  Biết</w:t>
            </w:r>
            <w:r w:rsidR="003555FC">
              <w:rPr>
                <w:bCs/>
                <w:iCs/>
                <w:sz w:val="24"/>
                <w:szCs w:val="24"/>
              </w:rPr>
              <w:t xml:space="preserve"> </w:t>
            </w:r>
            <w:r w:rsidR="003555FC" w:rsidRPr="006F453D">
              <w:rPr>
                <w:position w:val="-14"/>
              </w:rPr>
              <w:object w:dxaOrig="620" w:dyaOrig="400" w14:anchorId="2850A68C">
                <v:shape id="_x0000_i1109" type="#_x0000_t75" style="width:30.75pt;height:20.25pt" o:ole="">
                  <v:imagedata r:id="rId171" o:title=""/>
                </v:shape>
                <o:OLEObject Type="Embed" ProgID="Equation.DSMT4" ShapeID="_x0000_i1109" DrawAspect="Content" ObjectID="_1712122592" r:id="rId172"/>
              </w:object>
            </w:r>
            <w:r w:rsidR="003555FC">
              <w:rPr>
                <w:bCs/>
                <w:iCs/>
                <w:sz w:val="24"/>
                <w:szCs w:val="24"/>
              </w:rPr>
              <w:t xml:space="preserve"> thì</w:t>
            </w:r>
          </w:p>
          <w:p w14:paraId="75E81D0B" w14:textId="2C5CCF9C" w:rsidR="001245AF" w:rsidRPr="005A2142" w:rsidRDefault="001245AF" w:rsidP="008544BE">
            <w:pPr>
              <w:pStyle w:val="ListParagraph"/>
              <w:numPr>
                <w:ilvl w:val="0"/>
                <w:numId w:val="16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x = 3</w:t>
            </w:r>
          </w:p>
          <w:p w14:paraId="689FB8E9" w14:textId="77777777" w:rsidR="001245AF" w:rsidRPr="005A2142" w:rsidRDefault="001245AF" w:rsidP="008544BE">
            <w:pPr>
              <w:pStyle w:val="ListParagraph"/>
              <w:numPr>
                <w:ilvl w:val="0"/>
                <w:numId w:val="16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x = -3</w:t>
            </w:r>
          </w:p>
          <w:p w14:paraId="695546DB" w14:textId="3D0DC512" w:rsidR="001245AF" w:rsidRPr="005A2142" w:rsidRDefault="001245AF" w:rsidP="008544BE">
            <w:pPr>
              <w:pStyle w:val="ListParagraph"/>
              <w:numPr>
                <w:ilvl w:val="0"/>
                <w:numId w:val="16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x = 3 ; x = -3</w:t>
            </w:r>
          </w:p>
          <w:p w14:paraId="544E2B64" w14:textId="77777777" w:rsidR="001245AF" w:rsidRPr="005A2142" w:rsidRDefault="001245AF" w:rsidP="008544BE">
            <w:pPr>
              <w:pStyle w:val="ListParagraph"/>
              <w:numPr>
                <w:ilvl w:val="0"/>
                <w:numId w:val="16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x = 0; x =3</w:t>
            </w:r>
          </w:p>
          <w:p w14:paraId="790B7641" w14:textId="42059951" w:rsidR="00A54E2E" w:rsidRPr="003555FC" w:rsidRDefault="001245AF" w:rsidP="008544BE">
            <w:p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Câu 3:</w:t>
            </w:r>
            <w:r w:rsidR="00A54E2E" w:rsidRPr="005A2142">
              <w:rPr>
                <w:bCs/>
                <w:iCs/>
                <w:sz w:val="24"/>
                <w:szCs w:val="24"/>
              </w:rPr>
              <w:t xml:space="preserve"> Kết quả của phép tính </w:t>
            </w:r>
            <w:r w:rsidR="003555FC" w:rsidRPr="006F453D">
              <w:rPr>
                <w:position w:val="-14"/>
              </w:rPr>
              <w:object w:dxaOrig="1180" w:dyaOrig="400" w14:anchorId="4F7C5C84">
                <v:shape id="_x0000_i1110" type="#_x0000_t75" style="width:59.25pt;height:20.25pt" o:ole="">
                  <v:imagedata r:id="rId173" o:title=""/>
                </v:shape>
                <o:OLEObject Type="Embed" ProgID="Equation.DSMT4" ShapeID="_x0000_i1110" DrawAspect="Content" ObjectID="_1712122593" r:id="rId174"/>
              </w:object>
            </w:r>
            <w:r w:rsidR="003555FC">
              <w:rPr>
                <w:bCs/>
                <w:iCs/>
                <w:sz w:val="24"/>
                <w:szCs w:val="24"/>
              </w:rPr>
              <w:t xml:space="preserve">  </w:t>
            </w:r>
            <w:r w:rsidR="00A54E2E" w:rsidRPr="005A2142">
              <w:rPr>
                <w:rFonts w:eastAsiaTheme="minorEastAsia"/>
                <w:bCs/>
                <w:iCs/>
                <w:sz w:val="24"/>
                <w:szCs w:val="24"/>
              </w:rPr>
              <w:t>là:</w:t>
            </w:r>
          </w:p>
          <w:p w14:paraId="7AEFF28C" w14:textId="77777777" w:rsidR="00A54E2E" w:rsidRPr="005A2142" w:rsidRDefault="00A54E2E" w:rsidP="008544BE">
            <w:pPr>
              <w:pStyle w:val="ListParagraph"/>
              <w:numPr>
                <w:ilvl w:val="0"/>
                <w:numId w:val="17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40</w:t>
            </w:r>
          </w:p>
          <w:p w14:paraId="28A05134" w14:textId="77777777" w:rsidR="00A54E2E" w:rsidRPr="005A2142" w:rsidRDefault="00A54E2E" w:rsidP="008544BE">
            <w:pPr>
              <w:pStyle w:val="ListParagraph"/>
              <w:numPr>
                <w:ilvl w:val="0"/>
                <w:numId w:val="17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60</w:t>
            </w:r>
          </w:p>
          <w:p w14:paraId="613D25BA" w14:textId="77777777" w:rsidR="00A54E2E" w:rsidRPr="005A2142" w:rsidRDefault="00A54E2E" w:rsidP="008544BE">
            <w:pPr>
              <w:pStyle w:val="ListParagraph"/>
              <w:numPr>
                <w:ilvl w:val="0"/>
                <w:numId w:val="17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-14</w:t>
            </w:r>
          </w:p>
          <w:p w14:paraId="2495162A" w14:textId="77777777" w:rsidR="00A54E2E" w:rsidRPr="005A2142" w:rsidRDefault="00A54E2E" w:rsidP="008544BE">
            <w:pPr>
              <w:pStyle w:val="ListParagraph"/>
              <w:numPr>
                <w:ilvl w:val="0"/>
                <w:numId w:val="17"/>
              </w:numPr>
              <w:jc w:val="both"/>
              <w:rPr>
                <w:bCs/>
                <w:iCs/>
                <w:sz w:val="24"/>
                <w:szCs w:val="24"/>
              </w:rPr>
            </w:pPr>
            <w:r w:rsidRPr="005A2142">
              <w:rPr>
                <w:bCs/>
                <w:iCs/>
                <w:sz w:val="24"/>
                <w:szCs w:val="24"/>
              </w:rPr>
              <w:t>14</w:t>
            </w:r>
          </w:p>
          <w:p w14:paraId="66D631C5" w14:textId="361CB9D5" w:rsidR="00A54E2E" w:rsidRPr="005A2142" w:rsidRDefault="003555FC" w:rsidP="008544BE">
            <w:pPr>
              <w:jc w:val="both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Câu 4</w:t>
            </w:r>
            <w:r w:rsidR="00A54E2E" w:rsidRPr="005A2142">
              <w:rPr>
                <w:bCs/>
                <w:iCs/>
                <w:sz w:val="24"/>
                <w:szCs w:val="24"/>
              </w:rPr>
              <w:t>: Trong các phát biểu sau, phát biểu nào đúng, phát biểu nào sai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96"/>
              <w:gridCol w:w="3119"/>
              <w:gridCol w:w="567"/>
              <w:gridCol w:w="449"/>
            </w:tblGrid>
            <w:tr w:rsidR="00A54E2E" w:rsidRPr="005A2142" w14:paraId="5E177138" w14:textId="77777777" w:rsidTr="005A2142">
              <w:tc>
                <w:tcPr>
                  <w:tcW w:w="596" w:type="dxa"/>
                </w:tcPr>
                <w:p w14:paraId="13DE158E" w14:textId="34D8324B" w:rsidR="00A54E2E" w:rsidRPr="005A2142" w:rsidRDefault="00A54E2E" w:rsidP="008544BE">
                  <w:pPr>
                    <w:jc w:val="center"/>
                    <w:rPr>
                      <w:bCs/>
                      <w:iCs/>
                      <w:sz w:val="20"/>
                      <w:szCs w:val="20"/>
                    </w:rPr>
                  </w:pPr>
                  <w:r w:rsidRPr="005A2142">
                    <w:rPr>
                      <w:bCs/>
                      <w:iCs/>
                      <w:sz w:val="20"/>
                      <w:szCs w:val="20"/>
                    </w:rPr>
                    <w:t>STT</w:t>
                  </w:r>
                </w:p>
              </w:tc>
              <w:tc>
                <w:tcPr>
                  <w:tcW w:w="3119" w:type="dxa"/>
                </w:tcPr>
                <w:p w14:paraId="49ED9997" w14:textId="5950EA3E" w:rsidR="00A54E2E" w:rsidRPr="005A2142" w:rsidRDefault="00A54E2E" w:rsidP="008544BE">
                  <w:pPr>
                    <w:jc w:val="center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Các phát biểu</w:t>
                  </w:r>
                </w:p>
              </w:tc>
              <w:tc>
                <w:tcPr>
                  <w:tcW w:w="567" w:type="dxa"/>
                </w:tcPr>
                <w:p w14:paraId="3B2A07C1" w14:textId="2A5AFED0" w:rsidR="00A54E2E" w:rsidRPr="005A2142" w:rsidRDefault="00A54E2E" w:rsidP="008544BE">
                  <w:pPr>
                    <w:jc w:val="center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Đ</w:t>
                  </w:r>
                </w:p>
              </w:tc>
              <w:tc>
                <w:tcPr>
                  <w:tcW w:w="449" w:type="dxa"/>
                </w:tcPr>
                <w:p w14:paraId="56783F0B" w14:textId="7FEE2BEE" w:rsidR="00A54E2E" w:rsidRPr="005A2142" w:rsidRDefault="00A54E2E" w:rsidP="008544BE">
                  <w:pPr>
                    <w:jc w:val="center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S</w:t>
                  </w:r>
                </w:p>
              </w:tc>
            </w:tr>
            <w:tr w:rsidR="00A54E2E" w:rsidRPr="005A2142" w14:paraId="75BDCB28" w14:textId="77777777" w:rsidTr="005A2142">
              <w:tc>
                <w:tcPr>
                  <w:tcW w:w="596" w:type="dxa"/>
                </w:tcPr>
                <w:p w14:paraId="445F6495" w14:textId="6F183667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119" w:type="dxa"/>
                </w:tcPr>
                <w:p w14:paraId="1AA28FE8" w14:textId="09ACBB56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Giá trị tuyệt đối của một số thực là một số dương</w:t>
                  </w:r>
                </w:p>
              </w:tc>
              <w:tc>
                <w:tcPr>
                  <w:tcW w:w="567" w:type="dxa"/>
                </w:tcPr>
                <w:p w14:paraId="697780B5" w14:textId="77777777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</w:p>
              </w:tc>
              <w:tc>
                <w:tcPr>
                  <w:tcW w:w="449" w:type="dxa"/>
                </w:tcPr>
                <w:p w14:paraId="2891A042" w14:textId="0AF465BB" w:rsidR="00A54E2E" w:rsidRPr="005A2142" w:rsidRDefault="000C4241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>
                    <w:rPr>
                      <w:bCs/>
                      <w:iCs/>
                      <w:sz w:val="24"/>
                      <w:szCs w:val="24"/>
                    </w:rPr>
                    <w:t>X</w:t>
                  </w:r>
                </w:p>
              </w:tc>
            </w:tr>
            <w:tr w:rsidR="00A54E2E" w:rsidRPr="005A2142" w14:paraId="39EB07FE" w14:textId="77777777" w:rsidTr="005A2142">
              <w:tc>
                <w:tcPr>
                  <w:tcW w:w="596" w:type="dxa"/>
                </w:tcPr>
                <w:p w14:paraId="0D27ACCE" w14:textId="0EEC11AB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119" w:type="dxa"/>
                </w:tcPr>
                <w:p w14:paraId="461D0445" w14:textId="118595C7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Giá trị tuyệt đối của một số thực là một số không âm</w:t>
                  </w:r>
                </w:p>
              </w:tc>
              <w:tc>
                <w:tcPr>
                  <w:tcW w:w="567" w:type="dxa"/>
                </w:tcPr>
                <w:p w14:paraId="6239B610" w14:textId="2222C95E" w:rsidR="00A54E2E" w:rsidRPr="005A2142" w:rsidRDefault="000C4241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>
                    <w:rPr>
                      <w:bCs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49" w:type="dxa"/>
                </w:tcPr>
                <w:p w14:paraId="5B0A6C56" w14:textId="77777777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</w:p>
              </w:tc>
            </w:tr>
            <w:tr w:rsidR="00A54E2E" w:rsidRPr="005A2142" w14:paraId="7393FBD3" w14:textId="77777777" w:rsidTr="005A2142">
              <w:tc>
                <w:tcPr>
                  <w:tcW w:w="596" w:type="dxa"/>
                </w:tcPr>
                <w:p w14:paraId="089E7292" w14:textId="116E9787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3119" w:type="dxa"/>
                </w:tcPr>
                <w:p w14:paraId="419DEF9B" w14:textId="06BEB160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Giá trị tuyệt đối của một số thực là số đối của nó</w:t>
                  </w:r>
                </w:p>
              </w:tc>
              <w:tc>
                <w:tcPr>
                  <w:tcW w:w="567" w:type="dxa"/>
                </w:tcPr>
                <w:p w14:paraId="62FDD95C" w14:textId="77777777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</w:p>
              </w:tc>
              <w:tc>
                <w:tcPr>
                  <w:tcW w:w="449" w:type="dxa"/>
                </w:tcPr>
                <w:p w14:paraId="3F888646" w14:textId="584DA2AF" w:rsidR="00A54E2E" w:rsidRPr="005A2142" w:rsidRDefault="000C4241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>
                    <w:rPr>
                      <w:bCs/>
                      <w:iCs/>
                      <w:sz w:val="24"/>
                      <w:szCs w:val="24"/>
                    </w:rPr>
                    <w:t>X</w:t>
                  </w:r>
                </w:p>
              </w:tc>
            </w:tr>
            <w:tr w:rsidR="00A54E2E" w:rsidRPr="005A2142" w14:paraId="08D493AD" w14:textId="77777777" w:rsidTr="005A2142">
              <w:tc>
                <w:tcPr>
                  <w:tcW w:w="596" w:type="dxa"/>
                </w:tcPr>
                <w:p w14:paraId="0F30CA09" w14:textId="5AB7D7AE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3119" w:type="dxa"/>
                </w:tcPr>
                <w:p w14:paraId="5DC382D3" w14:textId="2E069A96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 w:rsidRPr="005A2142">
                    <w:rPr>
                      <w:bCs/>
                      <w:iCs/>
                      <w:sz w:val="24"/>
                      <w:szCs w:val="24"/>
                    </w:rPr>
                    <w:t>Hai số đối nhau có giá trị tuyệt đối bằng nhau</w:t>
                  </w:r>
                </w:p>
              </w:tc>
              <w:tc>
                <w:tcPr>
                  <w:tcW w:w="567" w:type="dxa"/>
                </w:tcPr>
                <w:p w14:paraId="307EC467" w14:textId="29B28501" w:rsidR="00A54E2E" w:rsidRPr="005A2142" w:rsidRDefault="000C4241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  <w:r>
                    <w:rPr>
                      <w:bCs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49" w:type="dxa"/>
                </w:tcPr>
                <w:p w14:paraId="0A415E8A" w14:textId="77777777" w:rsidR="00A54E2E" w:rsidRPr="005A2142" w:rsidRDefault="00A54E2E" w:rsidP="008544BE">
                  <w:pPr>
                    <w:jc w:val="both"/>
                    <w:rPr>
                      <w:bCs/>
                      <w:iCs/>
                      <w:sz w:val="24"/>
                      <w:szCs w:val="24"/>
                    </w:rPr>
                  </w:pPr>
                </w:p>
              </w:tc>
            </w:tr>
          </w:tbl>
          <w:p w14:paraId="601A9773" w14:textId="3AC65C78" w:rsidR="00A54E2E" w:rsidRPr="005A2142" w:rsidRDefault="00A54E2E" w:rsidP="008544BE">
            <w:pPr>
              <w:jc w:val="both"/>
              <w:rPr>
                <w:bCs/>
                <w:iCs/>
                <w:sz w:val="24"/>
                <w:szCs w:val="24"/>
              </w:rPr>
            </w:pPr>
          </w:p>
        </w:tc>
      </w:tr>
    </w:tbl>
    <w:p w14:paraId="4336084F" w14:textId="77777777" w:rsidR="0059158C" w:rsidRPr="005A2142" w:rsidRDefault="0059158C" w:rsidP="008544BE">
      <w:pPr>
        <w:rPr>
          <w:sz w:val="24"/>
          <w:szCs w:val="24"/>
          <w:lang w:val="vi-VN"/>
        </w:rPr>
      </w:pPr>
      <w:r w:rsidRPr="005A2142">
        <w:rPr>
          <w:b/>
          <w:bCs/>
          <w:color w:val="FF0000"/>
          <w:sz w:val="24"/>
          <w:szCs w:val="24"/>
          <w:lang w:val="vi-VN"/>
        </w:rPr>
        <w:lastRenderedPageBreak/>
        <w:t xml:space="preserve">4. Hoạt động vận dụng </w:t>
      </w:r>
      <w:r w:rsidRPr="005A2142">
        <w:rPr>
          <w:sz w:val="24"/>
          <w:szCs w:val="24"/>
          <w:lang w:val="vi-VN"/>
        </w:rPr>
        <w:t>(khoảng 5 phút)</w:t>
      </w:r>
    </w:p>
    <w:p w14:paraId="0AE99372" w14:textId="2C1E7446" w:rsidR="0059158C" w:rsidRPr="005A2142" w:rsidRDefault="0059158C" w:rsidP="008544BE">
      <w:pPr>
        <w:jc w:val="both"/>
        <w:rPr>
          <w:color w:val="auto"/>
          <w:sz w:val="24"/>
          <w:szCs w:val="24"/>
        </w:rPr>
      </w:pPr>
      <w:r w:rsidRPr="005A2142">
        <w:rPr>
          <w:b/>
          <w:bCs/>
          <w:iCs/>
          <w:color w:val="auto"/>
          <w:sz w:val="24"/>
          <w:szCs w:val="24"/>
        </w:rPr>
        <w:t>a) Mục tiêu:</w:t>
      </w:r>
      <w:r w:rsidRPr="005A2142">
        <w:rPr>
          <w:color w:val="auto"/>
          <w:sz w:val="24"/>
          <w:szCs w:val="24"/>
          <w:lang w:val="nl-NL"/>
        </w:rPr>
        <w:t>Vận dụng các kiến thức đã học</w:t>
      </w:r>
      <w:r w:rsidRPr="005A2142">
        <w:rPr>
          <w:color w:val="auto"/>
          <w:sz w:val="24"/>
          <w:szCs w:val="24"/>
          <w:lang w:val="vi-VN"/>
        </w:rPr>
        <w:t xml:space="preserve"> </w:t>
      </w:r>
      <w:r w:rsidRPr="005A2142">
        <w:rPr>
          <w:color w:val="auto"/>
          <w:sz w:val="24"/>
          <w:szCs w:val="24"/>
          <w:lang w:val="nl-NL"/>
        </w:rPr>
        <w:t>về</w:t>
      </w:r>
      <w:r w:rsidRPr="005A2142">
        <w:rPr>
          <w:color w:val="auto"/>
          <w:sz w:val="24"/>
          <w:szCs w:val="24"/>
          <w:lang w:val="vi-VN"/>
        </w:rPr>
        <w:t xml:space="preserve"> </w:t>
      </w:r>
      <w:r w:rsidR="009A60AF" w:rsidRPr="005A2142">
        <w:rPr>
          <w:color w:val="auto"/>
          <w:sz w:val="24"/>
          <w:szCs w:val="24"/>
        </w:rPr>
        <w:t>giá trị tuyệt đối để các dạng bài tập tính giá trị biểu thức, tìm x, cộng trừ, nhân chia số thực</w:t>
      </w:r>
    </w:p>
    <w:p w14:paraId="131D12AA" w14:textId="55F88D29" w:rsidR="0059158C" w:rsidRPr="005A2142" w:rsidRDefault="0059158C" w:rsidP="00FD3536">
      <w:pPr>
        <w:jc w:val="both"/>
        <w:rPr>
          <w:color w:val="auto"/>
          <w:sz w:val="24"/>
          <w:szCs w:val="24"/>
        </w:rPr>
      </w:pPr>
      <w:r w:rsidRPr="005A2142">
        <w:rPr>
          <w:b/>
          <w:bCs/>
          <w:iCs/>
          <w:color w:val="auto"/>
          <w:sz w:val="24"/>
          <w:szCs w:val="24"/>
          <w:lang w:val="nl-NL"/>
        </w:rPr>
        <w:t xml:space="preserve">b) Nội dung: </w:t>
      </w:r>
    </w:p>
    <w:p w14:paraId="5D61B882" w14:textId="5974AC58" w:rsidR="0059158C" w:rsidRDefault="0059158C" w:rsidP="008544BE">
      <w:pPr>
        <w:jc w:val="both"/>
        <w:rPr>
          <w:bCs/>
          <w:iCs/>
          <w:color w:val="auto"/>
          <w:sz w:val="24"/>
          <w:szCs w:val="24"/>
        </w:rPr>
      </w:pPr>
      <w:r w:rsidRPr="005A2142">
        <w:rPr>
          <w:bCs/>
          <w:iCs/>
          <w:color w:val="auto"/>
          <w:sz w:val="24"/>
          <w:szCs w:val="24"/>
          <w:lang w:val="vi-VN"/>
        </w:rPr>
        <w:t>- Thực hiện nhiệm vụ cá nhân</w:t>
      </w:r>
      <w:r w:rsidR="00275D52">
        <w:rPr>
          <w:bCs/>
          <w:iCs/>
          <w:color w:val="auto"/>
          <w:sz w:val="24"/>
          <w:szCs w:val="24"/>
        </w:rPr>
        <w:t>.</w:t>
      </w:r>
    </w:p>
    <w:p w14:paraId="6C04A054" w14:textId="33139EA2" w:rsidR="00275D52" w:rsidRDefault="00275D52" w:rsidP="008544BE">
      <w:pPr>
        <w:jc w:val="both"/>
        <w:rPr>
          <w:bCs/>
          <w:iCs/>
          <w:color w:val="auto"/>
          <w:sz w:val="24"/>
          <w:szCs w:val="24"/>
        </w:rPr>
      </w:pPr>
      <w:r>
        <w:rPr>
          <w:bCs/>
          <w:iCs/>
          <w:color w:val="auto"/>
          <w:sz w:val="24"/>
          <w:szCs w:val="24"/>
        </w:rPr>
        <w:t>- Làm thêm một số bài tập trong phiếu học tập.</w:t>
      </w:r>
    </w:p>
    <w:p w14:paraId="707BFB44" w14:textId="77777777" w:rsidR="00275D52" w:rsidRDefault="00275D52" w:rsidP="00275D52">
      <w:pPr>
        <w:spacing w:after="0" w:line="276" w:lineRule="auto"/>
        <w:jc w:val="both"/>
        <w:rPr>
          <w:rFonts w:eastAsia="Times New Roman"/>
          <w:b/>
          <w:bCs/>
          <w:iCs/>
          <w:color w:val="auto"/>
          <w:sz w:val="24"/>
          <w:szCs w:val="24"/>
        </w:rPr>
      </w:pPr>
      <w:r w:rsidRPr="00892278">
        <w:rPr>
          <w:rFonts w:eastAsia="Times New Roman"/>
          <w:iCs/>
          <w:color w:val="auto"/>
          <w:sz w:val="24"/>
          <w:szCs w:val="24"/>
        </w:rPr>
        <w:t xml:space="preserve">1. Tìm: </w:t>
      </w:r>
      <w:r w:rsidRPr="00043573">
        <w:rPr>
          <w:rFonts w:eastAsia="Times New Roman"/>
          <w:b/>
          <w:bCs/>
          <w:iCs/>
          <w:color w:val="auto"/>
          <w:position w:val="-28"/>
          <w:sz w:val="24"/>
          <w:szCs w:val="24"/>
        </w:rPr>
        <w:object w:dxaOrig="1939" w:dyaOrig="680" w14:anchorId="322A5089">
          <v:shape id="_x0000_i1111" type="#_x0000_t75" style="width:96.75pt;height:33.75pt" o:ole="">
            <v:imagedata r:id="rId175" o:title=""/>
          </v:shape>
          <o:OLEObject Type="Embed" ProgID="Equation.DSMT4" ShapeID="_x0000_i1111" DrawAspect="Content" ObjectID="_1712122594" r:id="rId176"/>
        </w:object>
      </w:r>
    </w:p>
    <w:p w14:paraId="5F63612D" w14:textId="77777777" w:rsidR="00275D52" w:rsidRDefault="00275D52" w:rsidP="00275D52">
      <w:pPr>
        <w:spacing w:after="0" w:line="276" w:lineRule="auto"/>
        <w:jc w:val="both"/>
        <w:rPr>
          <w:rFonts w:eastAsia="Times New Roman"/>
          <w:b/>
          <w:bCs/>
          <w:iCs/>
          <w:color w:val="auto"/>
          <w:sz w:val="24"/>
          <w:szCs w:val="24"/>
        </w:rPr>
      </w:pPr>
      <w:r>
        <w:rPr>
          <w:rFonts w:eastAsia="Times New Roman"/>
          <w:b/>
          <w:bCs/>
          <w:iCs/>
          <w:color w:val="auto"/>
          <w:sz w:val="24"/>
          <w:szCs w:val="24"/>
        </w:rPr>
        <w:t xml:space="preserve">2. Tìm x, biết: </w:t>
      </w:r>
    </w:p>
    <w:p w14:paraId="0293F6C2" w14:textId="77777777" w:rsidR="00275D52" w:rsidRDefault="00275D52" w:rsidP="00275D52">
      <w:pPr>
        <w:spacing w:after="0" w:line="276" w:lineRule="auto"/>
        <w:jc w:val="both"/>
        <w:rPr>
          <w:rFonts w:eastAsia="Times New Roman"/>
          <w:b/>
          <w:bCs/>
          <w:iCs/>
          <w:color w:val="auto"/>
          <w:sz w:val="24"/>
          <w:szCs w:val="24"/>
        </w:rPr>
      </w:pPr>
      <w:r>
        <w:rPr>
          <w:rFonts w:eastAsia="Times New Roman"/>
          <w:b/>
          <w:bCs/>
          <w:iCs/>
          <w:color w:val="auto"/>
          <w:sz w:val="24"/>
          <w:szCs w:val="24"/>
        </w:rPr>
        <w:t xml:space="preserve">a) </w:t>
      </w:r>
      <w:r w:rsidRPr="00892278">
        <w:rPr>
          <w:rFonts w:eastAsia="Times New Roman"/>
          <w:b/>
          <w:bCs/>
          <w:iCs/>
          <w:color w:val="auto"/>
          <w:position w:val="-14"/>
          <w:sz w:val="24"/>
          <w:szCs w:val="24"/>
        </w:rPr>
        <w:object w:dxaOrig="720" w:dyaOrig="400" w14:anchorId="1C606818">
          <v:shape id="_x0000_i1112" type="#_x0000_t75" style="width:36pt;height:20.25pt" o:ole="">
            <v:imagedata r:id="rId177" o:title=""/>
          </v:shape>
          <o:OLEObject Type="Embed" ProgID="Equation.DSMT4" ShapeID="_x0000_i1112" DrawAspect="Content" ObjectID="_1712122595" r:id="rId178"/>
        </w:object>
      </w:r>
    </w:p>
    <w:p w14:paraId="016E2A2D" w14:textId="77777777" w:rsidR="00275D52" w:rsidRDefault="00275D52" w:rsidP="00275D52">
      <w:pPr>
        <w:spacing w:after="0" w:line="276" w:lineRule="auto"/>
        <w:jc w:val="both"/>
        <w:rPr>
          <w:rFonts w:eastAsia="Times New Roman"/>
          <w:b/>
          <w:bCs/>
          <w:iCs/>
          <w:color w:val="auto"/>
          <w:sz w:val="24"/>
          <w:szCs w:val="24"/>
        </w:rPr>
      </w:pPr>
      <w:r>
        <w:rPr>
          <w:rFonts w:eastAsia="Times New Roman"/>
          <w:b/>
          <w:bCs/>
          <w:iCs/>
          <w:color w:val="auto"/>
          <w:sz w:val="24"/>
          <w:szCs w:val="24"/>
        </w:rPr>
        <w:t xml:space="preserve">b) </w:t>
      </w:r>
      <w:r w:rsidRPr="00892278">
        <w:rPr>
          <w:rFonts w:eastAsia="Times New Roman"/>
          <w:b/>
          <w:bCs/>
          <w:iCs/>
          <w:color w:val="auto"/>
          <w:position w:val="-14"/>
          <w:sz w:val="24"/>
          <w:szCs w:val="24"/>
        </w:rPr>
        <w:object w:dxaOrig="960" w:dyaOrig="400" w14:anchorId="39862FC5">
          <v:shape id="_x0000_i1113" type="#_x0000_t75" style="width:48pt;height:20.25pt" o:ole="">
            <v:imagedata r:id="rId179" o:title=""/>
          </v:shape>
          <o:OLEObject Type="Embed" ProgID="Equation.DSMT4" ShapeID="_x0000_i1113" DrawAspect="Content" ObjectID="_1712122596" r:id="rId180"/>
        </w:object>
      </w:r>
    </w:p>
    <w:p w14:paraId="733A3CEB" w14:textId="10B6CF07" w:rsidR="00275D52" w:rsidRPr="00275D52" w:rsidRDefault="00275D52" w:rsidP="00275D52">
      <w:pPr>
        <w:spacing w:after="0" w:line="276" w:lineRule="auto"/>
        <w:jc w:val="both"/>
        <w:rPr>
          <w:rFonts w:eastAsia="Times New Roman"/>
          <w:b/>
          <w:bCs/>
          <w:iCs/>
          <w:color w:val="auto"/>
          <w:sz w:val="24"/>
          <w:szCs w:val="24"/>
        </w:rPr>
      </w:pPr>
      <w:r>
        <w:rPr>
          <w:rFonts w:eastAsia="Times New Roman"/>
          <w:b/>
          <w:bCs/>
          <w:iCs/>
          <w:color w:val="auto"/>
          <w:sz w:val="24"/>
          <w:szCs w:val="24"/>
        </w:rPr>
        <w:t xml:space="preserve">c) </w:t>
      </w:r>
      <w:r w:rsidRPr="00892278">
        <w:rPr>
          <w:rFonts w:eastAsia="Times New Roman"/>
          <w:b/>
          <w:bCs/>
          <w:iCs/>
          <w:color w:val="auto"/>
          <w:position w:val="-14"/>
          <w:sz w:val="24"/>
          <w:szCs w:val="24"/>
        </w:rPr>
        <w:object w:dxaOrig="740" w:dyaOrig="400" w14:anchorId="6BE3643E">
          <v:shape id="_x0000_i1114" type="#_x0000_t75" style="width:36.75pt;height:20.25pt" o:ole="">
            <v:imagedata r:id="rId181" o:title=""/>
          </v:shape>
          <o:OLEObject Type="Embed" ProgID="Equation.DSMT4" ShapeID="_x0000_i1114" DrawAspect="Content" ObjectID="_1712122597" r:id="rId182"/>
        </w:object>
      </w:r>
    </w:p>
    <w:p w14:paraId="08F02846" w14:textId="77777777" w:rsidR="0059158C" w:rsidRPr="005A2142" w:rsidRDefault="0059158C" w:rsidP="008544BE">
      <w:pPr>
        <w:jc w:val="both"/>
        <w:rPr>
          <w:b/>
          <w:bCs/>
          <w:iCs/>
          <w:color w:val="auto"/>
          <w:sz w:val="24"/>
          <w:szCs w:val="24"/>
          <w:lang w:val="vi-VN"/>
        </w:rPr>
      </w:pPr>
      <w:r w:rsidRPr="005A2142">
        <w:rPr>
          <w:b/>
          <w:bCs/>
          <w:iCs/>
          <w:color w:val="auto"/>
          <w:sz w:val="24"/>
          <w:szCs w:val="24"/>
          <w:lang w:val="vi-VN"/>
        </w:rPr>
        <w:t>c) Sản phẩm:</w:t>
      </w:r>
      <w:r w:rsidRPr="005A2142">
        <w:rPr>
          <w:color w:val="auto"/>
          <w:sz w:val="24"/>
          <w:szCs w:val="24"/>
          <w:lang w:val="nl-NL"/>
        </w:rPr>
        <w:t>kết</w:t>
      </w:r>
      <w:r w:rsidRPr="005A2142">
        <w:rPr>
          <w:color w:val="auto"/>
          <w:sz w:val="24"/>
          <w:szCs w:val="24"/>
          <w:lang w:val="vi-VN"/>
        </w:rPr>
        <w:t xml:space="preserve"> quả thực hiện của học sinh được ghi vào vở</w:t>
      </w:r>
    </w:p>
    <w:p w14:paraId="0045BF21" w14:textId="77777777" w:rsidR="0059158C" w:rsidRPr="005A2142" w:rsidRDefault="0059158C" w:rsidP="008544BE">
      <w:pPr>
        <w:jc w:val="both"/>
        <w:rPr>
          <w:b/>
          <w:bCs/>
          <w:iCs/>
          <w:color w:val="auto"/>
          <w:sz w:val="24"/>
          <w:szCs w:val="24"/>
          <w:lang w:val="vi-VN"/>
        </w:rPr>
      </w:pPr>
      <w:r w:rsidRPr="005A2142">
        <w:rPr>
          <w:b/>
          <w:bCs/>
          <w:iCs/>
          <w:color w:val="auto"/>
          <w:sz w:val="24"/>
          <w:szCs w:val="24"/>
          <w:lang w:val="vi-VN"/>
        </w:rPr>
        <w:t xml:space="preserve">d) Tổ chức thực hiện: </w:t>
      </w:r>
    </w:p>
    <w:p w14:paraId="0EC20339" w14:textId="77777777" w:rsidR="0059158C" w:rsidRPr="005A2142" w:rsidRDefault="0059158C" w:rsidP="008544BE">
      <w:pPr>
        <w:jc w:val="both"/>
        <w:rPr>
          <w:b/>
          <w:bCs/>
          <w:color w:val="auto"/>
          <w:sz w:val="24"/>
          <w:szCs w:val="24"/>
          <w:lang w:val="vi-VN"/>
        </w:rPr>
      </w:pPr>
      <w:r w:rsidRPr="005A2142">
        <w:rPr>
          <w:b/>
          <w:bCs/>
          <w:color w:val="auto"/>
          <w:sz w:val="24"/>
          <w:szCs w:val="24"/>
          <w:lang w:val="vi-VN"/>
        </w:rPr>
        <w:t xml:space="preserve">-GV giao nhiệm vụ như mục Nội dung </w:t>
      </w:r>
      <w:r w:rsidRPr="005A2142">
        <w:rPr>
          <w:color w:val="auto"/>
          <w:sz w:val="24"/>
          <w:szCs w:val="24"/>
          <w:lang w:val="vi-VN"/>
        </w:rPr>
        <w:t>(khoảng 2 phút)</w:t>
      </w:r>
    </w:p>
    <w:p w14:paraId="440257F5" w14:textId="77777777" w:rsidR="0059158C" w:rsidRPr="005A2142" w:rsidRDefault="0059158C" w:rsidP="008544BE">
      <w:pPr>
        <w:jc w:val="both"/>
        <w:rPr>
          <w:color w:val="auto"/>
          <w:sz w:val="24"/>
          <w:szCs w:val="24"/>
        </w:rPr>
      </w:pPr>
      <w:r w:rsidRPr="005A2142">
        <w:rPr>
          <w:color w:val="auto"/>
          <w:sz w:val="24"/>
          <w:szCs w:val="24"/>
        </w:rPr>
        <w:t>- Hướng dẫn, hỗ trợ: GV giải đáp thắc mắc của HS để hiểu rõ nhiệm vụ.</w:t>
      </w:r>
    </w:p>
    <w:p w14:paraId="28F52755" w14:textId="77777777" w:rsidR="0059158C" w:rsidRPr="005A2142" w:rsidRDefault="0059158C" w:rsidP="008544BE">
      <w:pPr>
        <w:jc w:val="both"/>
        <w:rPr>
          <w:color w:val="auto"/>
          <w:sz w:val="24"/>
          <w:szCs w:val="24"/>
          <w:lang w:val="vi-VN"/>
        </w:rPr>
      </w:pPr>
      <w:r w:rsidRPr="005A2142">
        <w:rPr>
          <w:b/>
          <w:bCs/>
          <w:color w:val="auto"/>
          <w:sz w:val="24"/>
          <w:szCs w:val="24"/>
          <w:lang w:val="vi-VN"/>
        </w:rPr>
        <w:t xml:space="preserve">- HS thực hiện nhiệm vụ </w:t>
      </w:r>
      <w:r w:rsidRPr="005A2142">
        <w:rPr>
          <w:color w:val="auto"/>
          <w:sz w:val="24"/>
          <w:szCs w:val="24"/>
          <w:lang w:val="vi-VN"/>
        </w:rPr>
        <w:t>tại nhà.</w:t>
      </w:r>
    </w:p>
    <w:p w14:paraId="5FF29EF3" w14:textId="77777777" w:rsidR="0059158C" w:rsidRPr="005A2142" w:rsidRDefault="0059158C" w:rsidP="008544BE">
      <w:pPr>
        <w:jc w:val="both"/>
        <w:rPr>
          <w:color w:val="auto"/>
          <w:sz w:val="24"/>
          <w:szCs w:val="24"/>
          <w:lang w:val="vi-VN"/>
        </w:rPr>
      </w:pPr>
      <w:r w:rsidRPr="005A2142">
        <w:rPr>
          <w:color w:val="auto"/>
          <w:sz w:val="24"/>
          <w:szCs w:val="24"/>
          <w:lang w:val="vi-VN"/>
        </w:rPr>
        <w:t>- GV chọn một số HS nộp bài vào thời điểm thích hợp ở buổi sau, nhận xét, đánh giá quá trình</w:t>
      </w:r>
    </w:p>
    <w:p w14:paraId="79C8BD85" w14:textId="77777777" w:rsidR="0059158C" w:rsidRDefault="0059158C" w:rsidP="008544BE">
      <w:pPr>
        <w:jc w:val="both"/>
        <w:rPr>
          <w:color w:val="auto"/>
          <w:sz w:val="24"/>
          <w:szCs w:val="24"/>
        </w:rPr>
      </w:pPr>
      <w:r w:rsidRPr="005A2142">
        <w:rPr>
          <w:color w:val="auto"/>
          <w:sz w:val="24"/>
          <w:szCs w:val="24"/>
          <w:lang w:val="vi-VN"/>
        </w:rPr>
        <w:t>- GV nhận xét, đánh giá chung bài của các HS nộp bài để các HS khác tự xem lại bài làm của mình.</w:t>
      </w:r>
    </w:p>
    <w:p w14:paraId="406AAFA7" w14:textId="77777777" w:rsidR="00FD3536" w:rsidRDefault="00FD3536" w:rsidP="00FD3536">
      <w:pPr>
        <w:spacing w:line="276" w:lineRule="auto"/>
        <w:ind w:firstLine="539"/>
        <w:jc w:val="both"/>
        <w:rPr>
          <w:bCs/>
          <w:lang w:val="vi-VN"/>
        </w:rPr>
      </w:pPr>
      <w:r w:rsidRPr="004E66DF">
        <w:rPr>
          <w:b/>
          <w:bCs/>
          <w:color w:val="FF0000"/>
        </w:rPr>
        <w:sym w:font="Webdings" w:char="F038"/>
      </w:r>
      <w:r w:rsidRPr="004F7499">
        <w:rPr>
          <w:b/>
          <w:bCs/>
          <w:color w:val="FF0000"/>
          <w:lang w:val="vi-VN"/>
        </w:rPr>
        <w:t xml:space="preserve"> Hướng dẫn tự học ở nhà </w:t>
      </w:r>
      <w:r w:rsidRPr="004F7499">
        <w:rPr>
          <w:bCs/>
          <w:lang w:val="vi-VN"/>
        </w:rPr>
        <w:t>(2 phút)</w:t>
      </w:r>
    </w:p>
    <w:p w14:paraId="57E17228" w14:textId="77777777" w:rsidR="00FD3536" w:rsidRPr="00475450" w:rsidRDefault="00FD3536" w:rsidP="00FD3536">
      <w:pPr>
        <w:ind w:firstLine="540"/>
        <w:jc w:val="both"/>
        <w:rPr>
          <w:color w:val="000000" w:themeColor="text1"/>
          <w:sz w:val="24"/>
          <w:szCs w:val="24"/>
        </w:rPr>
      </w:pPr>
      <w:r w:rsidRPr="000A1C66">
        <w:rPr>
          <w:rFonts w:eastAsia="Times New Roman"/>
          <w:sz w:val="24"/>
          <w:szCs w:val="24"/>
          <w:lang w:val="vi-VN"/>
        </w:rPr>
        <w:t xml:space="preserve">- </w:t>
      </w:r>
      <w:r w:rsidRPr="000A1C66">
        <w:rPr>
          <w:rFonts w:eastAsia="Times New Roman"/>
          <w:sz w:val="24"/>
          <w:szCs w:val="24"/>
        </w:rPr>
        <w:t xml:space="preserve">Ôn tập lại </w:t>
      </w:r>
      <w:r w:rsidRPr="000A1C66">
        <w:rPr>
          <w:sz w:val="24"/>
          <w:szCs w:val="24"/>
          <w:lang w:val="nl-NL"/>
        </w:rPr>
        <w:t xml:space="preserve">khái niệm </w:t>
      </w:r>
      <w:r>
        <w:rPr>
          <w:color w:val="000000" w:themeColor="text1"/>
          <w:sz w:val="24"/>
          <w:szCs w:val="24"/>
        </w:rPr>
        <w:t>giá trị tuyệt đối của một số thực; tính giá trị tuyệt đối của một số thực; so sánh giá trị tuyệt đối của hai số thực; tính chất về giá trị tuyệt đối của một số thực.</w:t>
      </w:r>
    </w:p>
    <w:p w14:paraId="7EE55639" w14:textId="77777777" w:rsidR="00FD3536" w:rsidRPr="000A1C66" w:rsidRDefault="00FD3536" w:rsidP="00FD3536">
      <w:pPr>
        <w:spacing w:after="0" w:line="276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        </w:t>
      </w:r>
      <w:r w:rsidRPr="000A1C66">
        <w:rPr>
          <w:rFonts w:eastAsia="Times New Roman"/>
          <w:sz w:val="24"/>
          <w:szCs w:val="24"/>
          <w:lang w:val="vi-VN"/>
        </w:rPr>
        <w:t>- Chuẩn bị giờ sau:</w:t>
      </w:r>
      <w:r w:rsidRPr="000A1C66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Bài 4. Làm tròn và ước lượng.</w:t>
      </w:r>
      <w:r w:rsidRPr="000A1C66">
        <w:rPr>
          <w:rFonts w:eastAsia="Times New Roman"/>
          <w:sz w:val="24"/>
          <w:szCs w:val="24"/>
        </w:rPr>
        <w:t xml:space="preserve"> </w:t>
      </w:r>
    </w:p>
    <w:p w14:paraId="3F29C5EA" w14:textId="7E888238" w:rsidR="00FD3536" w:rsidRPr="000A1C66" w:rsidRDefault="00FD3536" w:rsidP="00FD3536">
      <w:pPr>
        <w:spacing w:after="0" w:line="276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Cs/>
          <w:iCs/>
          <w:sz w:val="24"/>
          <w:szCs w:val="24"/>
        </w:rPr>
        <w:t xml:space="preserve">         </w:t>
      </w:r>
      <w:r w:rsidRPr="000A1C66">
        <w:rPr>
          <w:rFonts w:eastAsia="Times New Roman"/>
          <w:bCs/>
          <w:iCs/>
          <w:sz w:val="24"/>
          <w:szCs w:val="24"/>
          <w:lang w:val="vi-VN"/>
        </w:rPr>
        <w:t>- Thực hiện nhiệm vụ cá nhân</w:t>
      </w:r>
      <w:r w:rsidRPr="000A1C66">
        <w:rPr>
          <w:rFonts w:eastAsia="Times New Roman"/>
          <w:bCs/>
          <w:iCs/>
          <w:sz w:val="24"/>
          <w:szCs w:val="24"/>
        </w:rPr>
        <w:t xml:space="preserve">: Làm các bài tập </w:t>
      </w:r>
      <w:r>
        <w:rPr>
          <w:rFonts w:eastAsia="Times New Roman"/>
          <w:bCs/>
          <w:iCs/>
          <w:sz w:val="24"/>
          <w:szCs w:val="24"/>
        </w:rPr>
        <w:t>trong sách bài tập.</w:t>
      </w:r>
    </w:p>
    <w:p w14:paraId="2068659C" w14:textId="77777777" w:rsidR="00FD3536" w:rsidRPr="00FD3536" w:rsidRDefault="00FD3536" w:rsidP="008544BE">
      <w:pPr>
        <w:jc w:val="both"/>
        <w:rPr>
          <w:color w:val="auto"/>
          <w:sz w:val="24"/>
          <w:szCs w:val="24"/>
        </w:rPr>
      </w:pPr>
    </w:p>
    <w:sectPr w:rsidR="00FD3536" w:rsidRPr="00FD3536" w:rsidSect="008544BE">
      <w:headerReference w:type="even" r:id="rId183"/>
      <w:headerReference w:type="default" r:id="rId184"/>
      <w:pgSz w:w="11901" w:h="16840"/>
      <w:pgMar w:top="568" w:right="1134" w:bottom="851" w:left="1418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933734" w14:textId="77777777" w:rsidR="006F2240" w:rsidRDefault="006F2240">
      <w:pPr>
        <w:spacing w:before="0" w:after="0"/>
      </w:pPr>
      <w:r>
        <w:separator/>
      </w:r>
    </w:p>
  </w:endnote>
  <w:endnote w:type="continuationSeparator" w:id="0">
    <w:p w14:paraId="10EF5213" w14:textId="77777777" w:rsidR="006F2240" w:rsidRDefault="006F2240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1D71FF" w14:textId="77777777" w:rsidR="006F2240" w:rsidRDefault="006F2240">
      <w:pPr>
        <w:spacing w:before="0" w:after="0"/>
      </w:pPr>
      <w:r>
        <w:separator/>
      </w:r>
    </w:p>
  </w:footnote>
  <w:footnote w:type="continuationSeparator" w:id="0">
    <w:p w14:paraId="619D10C6" w14:textId="77777777" w:rsidR="006F2240" w:rsidRDefault="006F2240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-1293511953"/>
      <w:docPartObj>
        <w:docPartGallery w:val="AutoText"/>
      </w:docPartObj>
    </w:sdtPr>
    <w:sdtEndPr>
      <w:rPr>
        <w:rStyle w:val="PageNumber"/>
      </w:rPr>
    </w:sdtEndPr>
    <w:sdtContent>
      <w:p w14:paraId="2CEA0411" w14:textId="77777777" w:rsidR="00F84160" w:rsidRDefault="00F84160">
        <w:pPr>
          <w:pStyle w:val="Header"/>
          <w:framePr w:wrap="auto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28AAD12D" w14:textId="77777777" w:rsidR="00F84160" w:rsidRDefault="00F8416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-1718354144"/>
      <w:docPartObj>
        <w:docPartGallery w:val="AutoText"/>
      </w:docPartObj>
    </w:sdtPr>
    <w:sdtEndPr>
      <w:rPr>
        <w:rStyle w:val="PageNumber"/>
      </w:rPr>
    </w:sdtEndPr>
    <w:sdtContent>
      <w:p w14:paraId="4F75DEEA" w14:textId="77777777" w:rsidR="00F84160" w:rsidRDefault="00F84160">
        <w:pPr>
          <w:pStyle w:val="Header"/>
          <w:framePr w:wrap="auto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B674B7">
          <w:rPr>
            <w:rStyle w:val="PageNumber"/>
            <w:noProof/>
          </w:rPr>
          <w:t>4</w:t>
        </w:r>
        <w:r>
          <w:rPr>
            <w:rStyle w:val="PageNumber"/>
          </w:rPr>
          <w:fldChar w:fldCharType="end"/>
        </w:r>
      </w:p>
    </w:sdtContent>
  </w:sdt>
  <w:p w14:paraId="77F5A5C0" w14:textId="77777777" w:rsidR="00F84160" w:rsidRDefault="00F841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E6369"/>
    <w:multiLevelType w:val="hybridMultilevel"/>
    <w:tmpl w:val="4E6AB8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F81176"/>
    <w:multiLevelType w:val="hybridMultilevel"/>
    <w:tmpl w:val="6046E52A"/>
    <w:lvl w:ilvl="0" w:tplc="A6DA694E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D034E1"/>
    <w:multiLevelType w:val="hybridMultilevel"/>
    <w:tmpl w:val="BB72ACC4"/>
    <w:lvl w:ilvl="0" w:tplc="88AEE3A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3C614C"/>
    <w:multiLevelType w:val="hybridMultilevel"/>
    <w:tmpl w:val="BB72ACC4"/>
    <w:lvl w:ilvl="0" w:tplc="88AEE3A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3D4203"/>
    <w:multiLevelType w:val="hybridMultilevel"/>
    <w:tmpl w:val="18CEF6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281281"/>
    <w:multiLevelType w:val="hybridMultilevel"/>
    <w:tmpl w:val="BEFC7F36"/>
    <w:lvl w:ilvl="0" w:tplc="171E5F26">
      <w:start w:val="1"/>
      <w:numFmt w:val="lowerLetter"/>
      <w:lvlText w:val="%1)"/>
      <w:lvlJc w:val="left"/>
      <w:pPr>
        <w:ind w:left="740" w:hanging="38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6B4F94"/>
    <w:multiLevelType w:val="hybridMultilevel"/>
    <w:tmpl w:val="33C44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DA0313"/>
    <w:multiLevelType w:val="hybridMultilevel"/>
    <w:tmpl w:val="BB72ACC4"/>
    <w:lvl w:ilvl="0" w:tplc="88AEE3A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FF4581"/>
    <w:multiLevelType w:val="hybridMultilevel"/>
    <w:tmpl w:val="BB72ACC4"/>
    <w:lvl w:ilvl="0" w:tplc="88AEE3A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4138D3"/>
    <w:multiLevelType w:val="hybridMultilevel"/>
    <w:tmpl w:val="BB72ACC4"/>
    <w:lvl w:ilvl="0" w:tplc="88AEE3A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D602FB"/>
    <w:multiLevelType w:val="hybridMultilevel"/>
    <w:tmpl w:val="5790AAAE"/>
    <w:lvl w:ilvl="0" w:tplc="DA58DD0A">
      <w:start w:val="1"/>
      <w:numFmt w:val="lowerLetter"/>
      <w:lvlText w:val="%1)"/>
      <w:lvlJc w:val="left"/>
      <w:pPr>
        <w:ind w:left="39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3" w:hanging="360"/>
      </w:pPr>
    </w:lvl>
    <w:lvl w:ilvl="2" w:tplc="0409001B" w:tentative="1">
      <w:start w:val="1"/>
      <w:numFmt w:val="lowerRoman"/>
      <w:lvlText w:val="%3."/>
      <w:lvlJc w:val="right"/>
      <w:pPr>
        <w:ind w:left="1833" w:hanging="180"/>
      </w:pPr>
    </w:lvl>
    <w:lvl w:ilvl="3" w:tplc="0409000F" w:tentative="1">
      <w:start w:val="1"/>
      <w:numFmt w:val="decimal"/>
      <w:lvlText w:val="%4."/>
      <w:lvlJc w:val="left"/>
      <w:pPr>
        <w:ind w:left="2553" w:hanging="360"/>
      </w:pPr>
    </w:lvl>
    <w:lvl w:ilvl="4" w:tplc="04090019" w:tentative="1">
      <w:start w:val="1"/>
      <w:numFmt w:val="lowerLetter"/>
      <w:lvlText w:val="%5."/>
      <w:lvlJc w:val="left"/>
      <w:pPr>
        <w:ind w:left="3273" w:hanging="360"/>
      </w:pPr>
    </w:lvl>
    <w:lvl w:ilvl="5" w:tplc="0409001B" w:tentative="1">
      <w:start w:val="1"/>
      <w:numFmt w:val="lowerRoman"/>
      <w:lvlText w:val="%6."/>
      <w:lvlJc w:val="right"/>
      <w:pPr>
        <w:ind w:left="3993" w:hanging="180"/>
      </w:pPr>
    </w:lvl>
    <w:lvl w:ilvl="6" w:tplc="0409000F" w:tentative="1">
      <w:start w:val="1"/>
      <w:numFmt w:val="decimal"/>
      <w:lvlText w:val="%7."/>
      <w:lvlJc w:val="left"/>
      <w:pPr>
        <w:ind w:left="4713" w:hanging="360"/>
      </w:pPr>
    </w:lvl>
    <w:lvl w:ilvl="7" w:tplc="04090019" w:tentative="1">
      <w:start w:val="1"/>
      <w:numFmt w:val="lowerLetter"/>
      <w:lvlText w:val="%8."/>
      <w:lvlJc w:val="left"/>
      <w:pPr>
        <w:ind w:left="5433" w:hanging="360"/>
      </w:pPr>
    </w:lvl>
    <w:lvl w:ilvl="8" w:tplc="0409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11" w15:restartNumberingAfterBreak="0">
    <w:nsid w:val="583E0105"/>
    <w:multiLevelType w:val="hybridMultilevel"/>
    <w:tmpl w:val="1F3EF4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5213BA"/>
    <w:multiLevelType w:val="hybridMultilevel"/>
    <w:tmpl w:val="DFCC4EB8"/>
    <w:lvl w:ilvl="0" w:tplc="77FC620C">
      <w:start w:val="3"/>
      <w:numFmt w:val="bullet"/>
      <w:lvlText w:val=""/>
      <w:lvlJc w:val="left"/>
      <w:pPr>
        <w:ind w:left="430" w:hanging="360"/>
      </w:pPr>
      <w:rPr>
        <w:rFonts w:ascii="Symbol" w:eastAsia="Times New Roman" w:hAnsi="Symbol" w:cs="Times New Roman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abstractNum w:abstractNumId="13" w15:restartNumberingAfterBreak="0">
    <w:nsid w:val="73CB0500"/>
    <w:multiLevelType w:val="hybridMultilevel"/>
    <w:tmpl w:val="D4928D1E"/>
    <w:lvl w:ilvl="0" w:tplc="1A3E0B52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1A3138"/>
    <w:multiLevelType w:val="hybridMultilevel"/>
    <w:tmpl w:val="6076F674"/>
    <w:lvl w:ilvl="0" w:tplc="88DA7F8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5A4287"/>
    <w:multiLevelType w:val="hybridMultilevel"/>
    <w:tmpl w:val="9604A02C"/>
    <w:lvl w:ilvl="0" w:tplc="DD384E42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7FDB36AB"/>
    <w:multiLevelType w:val="hybridMultilevel"/>
    <w:tmpl w:val="4E6AB8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3"/>
  </w:num>
  <w:num w:numId="3">
    <w:abstractNumId w:val="10"/>
  </w:num>
  <w:num w:numId="4">
    <w:abstractNumId w:val="12"/>
  </w:num>
  <w:num w:numId="5">
    <w:abstractNumId w:val="5"/>
  </w:num>
  <w:num w:numId="6">
    <w:abstractNumId w:val="4"/>
  </w:num>
  <w:num w:numId="7">
    <w:abstractNumId w:val="6"/>
  </w:num>
  <w:num w:numId="8">
    <w:abstractNumId w:val="8"/>
  </w:num>
  <w:num w:numId="9">
    <w:abstractNumId w:val="7"/>
  </w:num>
  <w:num w:numId="10">
    <w:abstractNumId w:val="3"/>
  </w:num>
  <w:num w:numId="11">
    <w:abstractNumId w:val="9"/>
  </w:num>
  <w:num w:numId="12">
    <w:abstractNumId w:val="2"/>
  </w:num>
  <w:num w:numId="13">
    <w:abstractNumId w:val="0"/>
  </w:num>
  <w:num w:numId="14">
    <w:abstractNumId w:val="16"/>
  </w:num>
  <w:num w:numId="15">
    <w:abstractNumId w:val="11"/>
  </w:num>
  <w:num w:numId="16">
    <w:abstractNumId w:val="1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43F60"/>
    <w:rsid w:val="00000C59"/>
    <w:rsid w:val="00004CFC"/>
    <w:rsid w:val="00011885"/>
    <w:rsid w:val="00014C0D"/>
    <w:rsid w:val="00016B10"/>
    <w:rsid w:val="00017001"/>
    <w:rsid w:val="000224CA"/>
    <w:rsid w:val="0002320D"/>
    <w:rsid w:val="00023873"/>
    <w:rsid w:val="00033AF9"/>
    <w:rsid w:val="00037491"/>
    <w:rsid w:val="00037E4A"/>
    <w:rsid w:val="00041491"/>
    <w:rsid w:val="00041583"/>
    <w:rsid w:val="000429B6"/>
    <w:rsid w:val="00044EBB"/>
    <w:rsid w:val="00045FBB"/>
    <w:rsid w:val="000514A8"/>
    <w:rsid w:val="00051D20"/>
    <w:rsid w:val="0005300C"/>
    <w:rsid w:val="00057408"/>
    <w:rsid w:val="000601A6"/>
    <w:rsid w:val="00060A64"/>
    <w:rsid w:val="0007574F"/>
    <w:rsid w:val="0007785C"/>
    <w:rsid w:val="00082200"/>
    <w:rsid w:val="00082F47"/>
    <w:rsid w:val="00085DDA"/>
    <w:rsid w:val="000A14D4"/>
    <w:rsid w:val="000A2124"/>
    <w:rsid w:val="000A2BE4"/>
    <w:rsid w:val="000A431C"/>
    <w:rsid w:val="000A63C5"/>
    <w:rsid w:val="000B114C"/>
    <w:rsid w:val="000B1AA8"/>
    <w:rsid w:val="000B1DF3"/>
    <w:rsid w:val="000B2292"/>
    <w:rsid w:val="000B23E4"/>
    <w:rsid w:val="000B28C9"/>
    <w:rsid w:val="000B2C5C"/>
    <w:rsid w:val="000B48DC"/>
    <w:rsid w:val="000B72C2"/>
    <w:rsid w:val="000C1549"/>
    <w:rsid w:val="000C2294"/>
    <w:rsid w:val="000C2F2C"/>
    <w:rsid w:val="000C4241"/>
    <w:rsid w:val="000D0162"/>
    <w:rsid w:val="000D5288"/>
    <w:rsid w:val="000D5738"/>
    <w:rsid w:val="000E73D6"/>
    <w:rsid w:val="000F5645"/>
    <w:rsid w:val="000F722E"/>
    <w:rsid w:val="001006C3"/>
    <w:rsid w:val="0010570E"/>
    <w:rsid w:val="001062BE"/>
    <w:rsid w:val="00110FBE"/>
    <w:rsid w:val="00113345"/>
    <w:rsid w:val="00114082"/>
    <w:rsid w:val="00123D76"/>
    <w:rsid w:val="001245AF"/>
    <w:rsid w:val="0012541F"/>
    <w:rsid w:val="00127087"/>
    <w:rsid w:val="0013288F"/>
    <w:rsid w:val="00132E68"/>
    <w:rsid w:val="00135FB4"/>
    <w:rsid w:val="00140DAB"/>
    <w:rsid w:val="00152D11"/>
    <w:rsid w:val="001554EF"/>
    <w:rsid w:val="00155B16"/>
    <w:rsid w:val="00155DF8"/>
    <w:rsid w:val="00160EBF"/>
    <w:rsid w:val="001640CA"/>
    <w:rsid w:val="00164EF5"/>
    <w:rsid w:val="00170883"/>
    <w:rsid w:val="00173640"/>
    <w:rsid w:val="0018520E"/>
    <w:rsid w:val="00190D62"/>
    <w:rsid w:val="00197414"/>
    <w:rsid w:val="001979CC"/>
    <w:rsid w:val="001A03C3"/>
    <w:rsid w:val="001A1E7C"/>
    <w:rsid w:val="001A3EEA"/>
    <w:rsid w:val="001A4441"/>
    <w:rsid w:val="001A5EA3"/>
    <w:rsid w:val="001B0919"/>
    <w:rsid w:val="001B1625"/>
    <w:rsid w:val="001B3AB1"/>
    <w:rsid w:val="001B60C4"/>
    <w:rsid w:val="001B6861"/>
    <w:rsid w:val="001B6959"/>
    <w:rsid w:val="001C2574"/>
    <w:rsid w:val="001D12BE"/>
    <w:rsid w:val="001D4859"/>
    <w:rsid w:val="001D616B"/>
    <w:rsid w:val="001E6967"/>
    <w:rsid w:val="001F2286"/>
    <w:rsid w:val="001F4F38"/>
    <w:rsid w:val="001F5FD1"/>
    <w:rsid w:val="002020D3"/>
    <w:rsid w:val="00203BC0"/>
    <w:rsid w:val="00207311"/>
    <w:rsid w:val="00210FF3"/>
    <w:rsid w:val="002126F8"/>
    <w:rsid w:val="0021513F"/>
    <w:rsid w:val="0021526C"/>
    <w:rsid w:val="00216B4F"/>
    <w:rsid w:val="0022233B"/>
    <w:rsid w:val="00222C35"/>
    <w:rsid w:val="00223696"/>
    <w:rsid w:val="00224C17"/>
    <w:rsid w:val="00232B34"/>
    <w:rsid w:val="00233A8B"/>
    <w:rsid w:val="0024259A"/>
    <w:rsid w:val="00242E03"/>
    <w:rsid w:val="002501A8"/>
    <w:rsid w:val="00250E6B"/>
    <w:rsid w:val="002534BB"/>
    <w:rsid w:val="0025362B"/>
    <w:rsid w:val="00260880"/>
    <w:rsid w:val="002637E9"/>
    <w:rsid w:val="00265D13"/>
    <w:rsid w:val="00266B5D"/>
    <w:rsid w:val="00270D6A"/>
    <w:rsid w:val="00275D52"/>
    <w:rsid w:val="0028099D"/>
    <w:rsid w:val="00280FC3"/>
    <w:rsid w:val="00285354"/>
    <w:rsid w:val="00286E59"/>
    <w:rsid w:val="002A7240"/>
    <w:rsid w:val="002A7730"/>
    <w:rsid w:val="002B043A"/>
    <w:rsid w:val="002B0D2D"/>
    <w:rsid w:val="002B358F"/>
    <w:rsid w:val="002D0494"/>
    <w:rsid w:val="002D35BF"/>
    <w:rsid w:val="002D406C"/>
    <w:rsid w:val="002D56AA"/>
    <w:rsid w:val="002D772E"/>
    <w:rsid w:val="002E2513"/>
    <w:rsid w:val="002E54E1"/>
    <w:rsid w:val="002F03EF"/>
    <w:rsid w:val="002F7181"/>
    <w:rsid w:val="002F73B6"/>
    <w:rsid w:val="002F7F44"/>
    <w:rsid w:val="003030B8"/>
    <w:rsid w:val="00313154"/>
    <w:rsid w:val="003151ED"/>
    <w:rsid w:val="00321350"/>
    <w:rsid w:val="00332F1B"/>
    <w:rsid w:val="003344DC"/>
    <w:rsid w:val="00336199"/>
    <w:rsid w:val="0033657B"/>
    <w:rsid w:val="00336F96"/>
    <w:rsid w:val="00340218"/>
    <w:rsid w:val="003404EF"/>
    <w:rsid w:val="0034432D"/>
    <w:rsid w:val="00346586"/>
    <w:rsid w:val="00346DEE"/>
    <w:rsid w:val="00350683"/>
    <w:rsid w:val="00351456"/>
    <w:rsid w:val="003555FC"/>
    <w:rsid w:val="00366803"/>
    <w:rsid w:val="00370C7F"/>
    <w:rsid w:val="003719F4"/>
    <w:rsid w:val="00373B85"/>
    <w:rsid w:val="00373C4C"/>
    <w:rsid w:val="0037477A"/>
    <w:rsid w:val="00375BF3"/>
    <w:rsid w:val="00382A4E"/>
    <w:rsid w:val="00383099"/>
    <w:rsid w:val="003862EE"/>
    <w:rsid w:val="00387686"/>
    <w:rsid w:val="0039761A"/>
    <w:rsid w:val="003A2FDB"/>
    <w:rsid w:val="003A3D5D"/>
    <w:rsid w:val="003A55D7"/>
    <w:rsid w:val="003B1BAF"/>
    <w:rsid w:val="003B58A0"/>
    <w:rsid w:val="003C23C5"/>
    <w:rsid w:val="003C5E5B"/>
    <w:rsid w:val="003C61CC"/>
    <w:rsid w:val="003D4354"/>
    <w:rsid w:val="003D6895"/>
    <w:rsid w:val="003E4ED4"/>
    <w:rsid w:val="003E6ED3"/>
    <w:rsid w:val="003E7074"/>
    <w:rsid w:val="003F1CFD"/>
    <w:rsid w:val="003F3534"/>
    <w:rsid w:val="003F3A43"/>
    <w:rsid w:val="003F5EE9"/>
    <w:rsid w:val="003F6572"/>
    <w:rsid w:val="00400464"/>
    <w:rsid w:val="004009B8"/>
    <w:rsid w:val="00403DF4"/>
    <w:rsid w:val="00404047"/>
    <w:rsid w:val="004055AD"/>
    <w:rsid w:val="0041234C"/>
    <w:rsid w:val="00414B18"/>
    <w:rsid w:val="00415128"/>
    <w:rsid w:val="00421C73"/>
    <w:rsid w:val="00421C8E"/>
    <w:rsid w:val="00423A70"/>
    <w:rsid w:val="004272E6"/>
    <w:rsid w:val="00431DE8"/>
    <w:rsid w:val="004360D4"/>
    <w:rsid w:val="00443AAD"/>
    <w:rsid w:val="004466CD"/>
    <w:rsid w:val="00450717"/>
    <w:rsid w:val="00450A92"/>
    <w:rsid w:val="00451863"/>
    <w:rsid w:val="00460EC1"/>
    <w:rsid w:val="004626CF"/>
    <w:rsid w:val="00464788"/>
    <w:rsid w:val="0046541B"/>
    <w:rsid w:val="00467461"/>
    <w:rsid w:val="00471569"/>
    <w:rsid w:val="00472D79"/>
    <w:rsid w:val="004744D5"/>
    <w:rsid w:val="0047692E"/>
    <w:rsid w:val="00481A53"/>
    <w:rsid w:val="00481F6B"/>
    <w:rsid w:val="004838CE"/>
    <w:rsid w:val="004845A7"/>
    <w:rsid w:val="00492EBB"/>
    <w:rsid w:val="0049604D"/>
    <w:rsid w:val="00496AA5"/>
    <w:rsid w:val="004A2FFB"/>
    <w:rsid w:val="004A616C"/>
    <w:rsid w:val="004B3FD8"/>
    <w:rsid w:val="004C089A"/>
    <w:rsid w:val="004C248B"/>
    <w:rsid w:val="004C4DCA"/>
    <w:rsid w:val="004C707C"/>
    <w:rsid w:val="004E530A"/>
    <w:rsid w:val="004E689B"/>
    <w:rsid w:val="004F0331"/>
    <w:rsid w:val="004F11C6"/>
    <w:rsid w:val="004F1CB6"/>
    <w:rsid w:val="004F2950"/>
    <w:rsid w:val="004F6A86"/>
    <w:rsid w:val="0050383D"/>
    <w:rsid w:val="00506F98"/>
    <w:rsid w:val="0051694D"/>
    <w:rsid w:val="00523542"/>
    <w:rsid w:val="00523725"/>
    <w:rsid w:val="0052623C"/>
    <w:rsid w:val="0053145E"/>
    <w:rsid w:val="005336D9"/>
    <w:rsid w:val="00536475"/>
    <w:rsid w:val="0053718B"/>
    <w:rsid w:val="00540448"/>
    <w:rsid w:val="00540AA8"/>
    <w:rsid w:val="00540EA6"/>
    <w:rsid w:val="00541679"/>
    <w:rsid w:val="005456CF"/>
    <w:rsid w:val="0055627D"/>
    <w:rsid w:val="00564735"/>
    <w:rsid w:val="00564CE4"/>
    <w:rsid w:val="0056645F"/>
    <w:rsid w:val="00567239"/>
    <w:rsid w:val="00577998"/>
    <w:rsid w:val="00584243"/>
    <w:rsid w:val="00587D38"/>
    <w:rsid w:val="00590205"/>
    <w:rsid w:val="0059158C"/>
    <w:rsid w:val="0059400E"/>
    <w:rsid w:val="0059761C"/>
    <w:rsid w:val="00597A07"/>
    <w:rsid w:val="005A16F5"/>
    <w:rsid w:val="005A2142"/>
    <w:rsid w:val="005A605F"/>
    <w:rsid w:val="005B095E"/>
    <w:rsid w:val="005B3032"/>
    <w:rsid w:val="005B42CD"/>
    <w:rsid w:val="005B5C00"/>
    <w:rsid w:val="005B5D81"/>
    <w:rsid w:val="005B6740"/>
    <w:rsid w:val="005C78BA"/>
    <w:rsid w:val="005D2810"/>
    <w:rsid w:val="005E4EA8"/>
    <w:rsid w:val="005F2E12"/>
    <w:rsid w:val="005F38B2"/>
    <w:rsid w:val="005F56E4"/>
    <w:rsid w:val="00602F47"/>
    <w:rsid w:val="00603D1B"/>
    <w:rsid w:val="00613C62"/>
    <w:rsid w:val="00620AAC"/>
    <w:rsid w:val="0062237E"/>
    <w:rsid w:val="00622A87"/>
    <w:rsid w:val="00622AA9"/>
    <w:rsid w:val="0063038E"/>
    <w:rsid w:val="00633CED"/>
    <w:rsid w:val="00640F55"/>
    <w:rsid w:val="00650B70"/>
    <w:rsid w:val="00653BD0"/>
    <w:rsid w:val="00662EBA"/>
    <w:rsid w:val="00671251"/>
    <w:rsid w:val="0067300D"/>
    <w:rsid w:val="00673841"/>
    <w:rsid w:val="00673A7D"/>
    <w:rsid w:val="00676757"/>
    <w:rsid w:val="00682A99"/>
    <w:rsid w:val="00682F2B"/>
    <w:rsid w:val="006951D0"/>
    <w:rsid w:val="006969CA"/>
    <w:rsid w:val="006A1B2C"/>
    <w:rsid w:val="006A53AE"/>
    <w:rsid w:val="006A68E8"/>
    <w:rsid w:val="006A7025"/>
    <w:rsid w:val="006B2456"/>
    <w:rsid w:val="006B399B"/>
    <w:rsid w:val="006B4B9E"/>
    <w:rsid w:val="006C1171"/>
    <w:rsid w:val="006C14EE"/>
    <w:rsid w:val="006C56E6"/>
    <w:rsid w:val="006C597C"/>
    <w:rsid w:val="006C60B4"/>
    <w:rsid w:val="006D0D6D"/>
    <w:rsid w:val="006D54FD"/>
    <w:rsid w:val="006D701A"/>
    <w:rsid w:val="006E3457"/>
    <w:rsid w:val="006E5A5E"/>
    <w:rsid w:val="006E7123"/>
    <w:rsid w:val="006F06B1"/>
    <w:rsid w:val="006F2240"/>
    <w:rsid w:val="006F453D"/>
    <w:rsid w:val="0070404D"/>
    <w:rsid w:val="00705D88"/>
    <w:rsid w:val="0071277D"/>
    <w:rsid w:val="00722ED1"/>
    <w:rsid w:val="0072368C"/>
    <w:rsid w:val="0073248C"/>
    <w:rsid w:val="00745B1E"/>
    <w:rsid w:val="00746E14"/>
    <w:rsid w:val="00750FA9"/>
    <w:rsid w:val="007609BC"/>
    <w:rsid w:val="00760BEF"/>
    <w:rsid w:val="00770F15"/>
    <w:rsid w:val="00776261"/>
    <w:rsid w:val="007762DF"/>
    <w:rsid w:val="007763D3"/>
    <w:rsid w:val="007914B7"/>
    <w:rsid w:val="00791BF3"/>
    <w:rsid w:val="00791EBE"/>
    <w:rsid w:val="00792548"/>
    <w:rsid w:val="007A1850"/>
    <w:rsid w:val="007A3E55"/>
    <w:rsid w:val="007B4430"/>
    <w:rsid w:val="007B45F1"/>
    <w:rsid w:val="007C36E3"/>
    <w:rsid w:val="007D1FD8"/>
    <w:rsid w:val="007D25F0"/>
    <w:rsid w:val="007D3C78"/>
    <w:rsid w:val="007E03AC"/>
    <w:rsid w:val="007E0534"/>
    <w:rsid w:val="007E2A11"/>
    <w:rsid w:val="007E48BB"/>
    <w:rsid w:val="007F4F8D"/>
    <w:rsid w:val="007F5589"/>
    <w:rsid w:val="007F6C32"/>
    <w:rsid w:val="007F72AD"/>
    <w:rsid w:val="00807094"/>
    <w:rsid w:val="0081162D"/>
    <w:rsid w:val="00814B1B"/>
    <w:rsid w:val="00815ACE"/>
    <w:rsid w:val="00823741"/>
    <w:rsid w:val="0084182C"/>
    <w:rsid w:val="0084381E"/>
    <w:rsid w:val="00846416"/>
    <w:rsid w:val="008537D0"/>
    <w:rsid w:val="008544BE"/>
    <w:rsid w:val="008559BB"/>
    <w:rsid w:val="008578E4"/>
    <w:rsid w:val="008622D3"/>
    <w:rsid w:val="00862A33"/>
    <w:rsid w:val="00864A97"/>
    <w:rsid w:val="00866AC9"/>
    <w:rsid w:val="00872E73"/>
    <w:rsid w:val="008731BC"/>
    <w:rsid w:val="00881CE9"/>
    <w:rsid w:val="00881E07"/>
    <w:rsid w:val="008839A9"/>
    <w:rsid w:val="00884A3F"/>
    <w:rsid w:val="00886A85"/>
    <w:rsid w:val="00890CFE"/>
    <w:rsid w:val="00892ECE"/>
    <w:rsid w:val="00893026"/>
    <w:rsid w:val="008A06AF"/>
    <w:rsid w:val="008A4744"/>
    <w:rsid w:val="008C10E2"/>
    <w:rsid w:val="008C3D38"/>
    <w:rsid w:val="008C6EEF"/>
    <w:rsid w:val="008C7498"/>
    <w:rsid w:val="008D084B"/>
    <w:rsid w:val="008E123A"/>
    <w:rsid w:val="008F2647"/>
    <w:rsid w:val="008F5222"/>
    <w:rsid w:val="008F6673"/>
    <w:rsid w:val="00904BF7"/>
    <w:rsid w:val="00904D6A"/>
    <w:rsid w:val="00906385"/>
    <w:rsid w:val="0091008F"/>
    <w:rsid w:val="0091214E"/>
    <w:rsid w:val="009130D2"/>
    <w:rsid w:val="009158B1"/>
    <w:rsid w:val="009202EF"/>
    <w:rsid w:val="00920FC8"/>
    <w:rsid w:val="00934EF2"/>
    <w:rsid w:val="00937F57"/>
    <w:rsid w:val="0094189B"/>
    <w:rsid w:val="009425F3"/>
    <w:rsid w:val="00947E03"/>
    <w:rsid w:val="00950EB9"/>
    <w:rsid w:val="0095602B"/>
    <w:rsid w:val="00957428"/>
    <w:rsid w:val="009576E2"/>
    <w:rsid w:val="0096275F"/>
    <w:rsid w:val="0096437F"/>
    <w:rsid w:val="00964D1C"/>
    <w:rsid w:val="00966575"/>
    <w:rsid w:val="009670F5"/>
    <w:rsid w:val="009751E3"/>
    <w:rsid w:val="00976708"/>
    <w:rsid w:val="00976D2D"/>
    <w:rsid w:val="009930DF"/>
    <w:rsid w:val="009A1F37"/>
    <w:rsid w:val="009A260C"/>
    <w:rsid w:val="009A5001"/>
    <w:rsid w:val="009A60AF"/>
    <w:rsid w:val="009B0B52"/>
    <w:rsid w:val="009B2D1B"/>
    <w:rsid w:val="009B57AD"/>
    <w:rsid w:val="009C0A8B"/>
    <w:rsid w:val="009D08E0"/>
    <w:rsid w:val="009D6740"/>
    <w:rsid w:val="009D6E97"/>
    <w:rsid w:val="009E07FC"/>
    <w:rsid w:val="009E09A7"/>
    <w:rsid w:val="009E7487"/>
    <w:rsid w:val="009E7B0B"/>
    <w:rsid w:val="009F7B17"/>
    <w:rsid w:val="00A01055"/>
    <w:rsid w:val="00A010C8"/>
    <w:rsid w:val="00A0382E"/>
    <w:rsid w:val="00A04682"/>
    <w:rsid w:val="00A04FB7"/>
    <w:rsid w:val="00A10030"/>
    <w:rsid w:val="00A12F86"/>
    <w:rsid w:val="00A13361"/>
    <w:rsid w:val="00A16355"/>
    <w:rsid w:val="00A16817"/>
    <w:rsid w:val="00A236FF"/>
    <w:rsid w:val="00A24742"/>
    <w:rsid w:val="00A33E0B"/>
    <w:rsid w:val="00A42E7E"/>
    <w:rsid w:val="00A47216"/>
    <w:rsid w:val="00A54E2E"/>
    <w:rsid w:val="00A6456B"/>
    <w:rsid w:val="00A6616F"/>
    <w:rsid w:val="00A71513"/>
    <w:rsid w:val="00A7281C"/>
    <w:rsid w:val="00A74F80"/>
    <w:rsid w:val="00A7686A"/>
    <w:rsid w:val="00A84CA4"/>
    <w:rsid w:val="00A8754B"/>
    <w:rsid w:val="00A879E8"/>
    <w:rsid w:val="00A917BB"/>
    <w:rsid w:val="00A95B07"/>
    <w:rsid w:val="00A963B7"/>
    <w:rsid w:val="00AA1959"/>
    <w:rsid w:val="00AA2DFA"/>
    <w:rsid w:val="00AA4B2F"/>
    <w:rsid w:val="00AA562E"/>
    <w:rsid w:val="00AB0502"/>
    <w:rsid w:val="00AC13A9"/>
    <w:rsid w:val="00AC6445"/>
    <w:rsid w:val="00AD13DB"/>
    <w:rsid w:val="00AD4CD0"/>
    <w:rsid w:val="00AD4FB9"/>
    <w:rsid w:val="00AD53F5"/>
    <w:rsid w:val="00AD6DF4"/>
    <w:rsid w:val="00AE2520"/>
    <w:rsid w:val="00AE2B56"/>
    <w:rsid w:val="00AF0582"/>
    <w:rsid w:val="00B037D9"/>
    <w:rsid w:val="00B04F31"/>
    <w:rsid w:val="00B07578"/>
    <w:rsid w:val="00B075B1"/>
    <w:rsid w:val="00B07ACA"/>
    <w:rsid w:val="00B1056A"/>
    <w:rsid w:val="00B16DF0"/>
    <w:rsid w:val="00B219B5"/>
    <w:rsid w:val="00B22FA1"/>
    <w:rsid w:val="00B27E4C"/>
    <w:rsid w:val="00B35335"/>
    <w:rsid w:val="00B357CF"/>
    <w:rsid w:val="00B42C4B"/>
    <w:rsid w:val="00B430E0"/>
    <w:rsid w:val="00B455A5"/>
    <w:rsid w:val="00B5067C"/>
    <w:rsid w:val="00B51E6D"/>
    <w:rsid w:val="00B52E5B"/>
    <w:rsid w:val="00B531D1"/>
    <w:rsid w:val="00B674B7"/>
    <w:rsid w:val="00B74FCC"/>
    <w:rsid w:val="00B8025C"/>
    <w:rsid w:val="00B844FD"/>
    <w:rsid w:val="00B86D6C"/>
    <w:rsid w:val="00B95A7A"/>
    <w:rsid w:val="00B96CC3"/>
    <w:rsid w:val="00BA06ED"/>
    <w:rsid w:val="00BA1FCC"/>
    <w:rsid w:val="00BA3C04"/>
    <w:rsid w:val="00BA515C"/>
    <w:rsid w:val="00BA6B11"/>
    <w:rsid w:val="00BB53F7"/>
    <w:rsid w:val="00BC050A"/>
    <w:rsid w:val="00BC3D6C"/>
    <w:rsid w:val="00BC547A"/>
    <w:rsid w:val="00BD41F3"/>
    <w:rsid w:val="00BE03CF"/>
    <w:rsid w:val="00BF14D6"/>
    <w:rsid w:val="00BF3550"/>
    <w:rsid w:val="00C06A8D"/>
    <w:rsid w:val="00C10EDC"/>
    <w:rsid w:val="00C11696"/>
    <w:rsid w:val="00C12646"/>
    <w:rsid w:val="00C12EF0"/>
    <w:rsid w:val="00C14FFD"/>
    <w:rsid w:val="00C23278"/>
    <w:rsid w:val="00C2452A"/>
    <w:rsid w:val="00C31035"/>
    <w:rsid w:val="00C35C46"/>
    <w:rsid w:val="00C52DE3"/>
    <w:rsid w:val="00C540DF"/>
    <w:rsid w:val="00C57F8B"/>
    <w:rsid w:val="00C61604"/>
    <w:rsid w:val="00C738FC"/>
    <w:rsid w:val="00C754D0"/>
    <w:rsid w:val="00C76340"/>
    <w:rsid w:val="00C76C01"/>
    <w:rsid w:val="00C8637B"/>
    <w:rsid w:val="00C93934"/>
    <w:rsid w:val="00C9693B"/>
    <w:rsid w:val="00CA2736"/>
    <w:rsid w:val="00CA72EB"/>
    <w:rsid w:val="00CB5C9D"/>
    <w:rsid w:val="00CB67CD"/>
    <w:rsid w:val="00CC1541"/>
    <w:rsid w:val="00CC26CE"/>
    <w:rsid w:val="00CD188D"/>
    <w:rsid w:val="00CD3C74"/>
    <w:rsid w:val="00CD3CD8"/>
    <w:rsid w:val="00CD52EC"/>
    <w:rsid w:val="00CD5BC7"/>
    <w:rsid w:val="00CF1BFB"/>
    <w:rsid w:val="00CF287D"/>
    <w:rsid w:val="00CF2D1B"/>
    <w:rsid w:val="00CF4D65"/>
    <w:rsid w:val="00CF5F2F"/>
    <w:rsid w:val="00CF734D"/>
    <w:rsid w:val="00CF78EF"/>
    <w:rsid w:val="00D0460B"/>
    <w:rsid w:val="00D062BE"/>
    <w:rsid w:val="00D067D8"/>
    <w:rsid w:val="00D22908"/>
    <w:rsid w:val="00D24B13"/>
    <w:rsid w:val="00D3047E"/>
    <w:rsid w:val="00D30D4B"/>
    <w:rsid w:val="00D31226"/>
    <w:rsid w:val="00D43F60"/>
    <w:rsid w:val="00D531E8"/>
    <w:rsid w:val="00D57624"/>
    <w:rsid w:val="00D57FA9"/>
    <w:rsid w:val="00D6109A"/>
    <w:rsid w:val="00D631D6"/>
    <w:rsid w:val="00D644F3"/>
    <w:rsid w:val="00D64A78"/>
    <w:rsid w:val="00D7323C"/>
    <w:rsid w:val="00D763DF"/>
    <w:rsid w:val="00D77024"/>
    <w:rsid w:val="00D7793B"/>
    <w:rsid w:val="00D822D1"/>
    <w:rsid w:val="00D844C6"/>
    <w:rsid w:val="00D9024F"/>
    <w:rsid w:val="00D911C7"/>
    <w:rsid w:val="00D953D6"/>
    <w:rsid w:val="00DA1967"/>
    <w:rsid w:val="00DA1F98"/>
    <w:rsid w:val="00DA3C3D"/>
    <w:rsid w:val="00DA68DE"/>
    <w:rsid w:val="00DA77F2"/>
    <w:rsid w:val="00DB4D9C"/>
    <w:rsid w:val="00DB7BA4"/>
    <w:rsid w:val="00DC6570"/>
    <w:rsid w:val="00DC77E8"/>
    <w:rsid w:val="00DD0C9A"/>
    <w:rsid w:val="00DE42DE"/>
    <w:rsid w:val="00DE4D77"/>
    <w:rsid w:val="00DE4F07"/>
    <w:rsid w:val="00DE6815"/>
    <w:rsid w:val="00DF0C5B"/>
    <w:rsid w:val="00DF4E77"/>
    <w:rsid w:val="00DF5DB3"/>
    <w:rsid w:val="00E03615"/>
    <w:rsid w:val="00E12213"/>
    <w:rsid w:val="00E15B67"/>
    <w:rsid w:val="00E15C3D"/>
    <w:rsid w:val="00E2121A"/>
    <w:rsid w:val="00E22D10"/>
    <w:rsid w:val="00E2381F"/>
    <w:rsid w:val="00E31025"/>
    <w:rsid w:val="00E31320"/>
    <w:rsid w:val="00E32282"/>
    <w:rsid w:val="00E37FAF"/>
    <w:rsid w:val="00E50875"/>
    <w:rsid w:val="00E556EA"/>
    <w:rsid w:val="00E6044F"/>
    <w:rsid w:val="00E73B34"/>
    <w:rsid w:val="00E8220E"/>
    <w:rsid w:val="00E839A9"/>
    <w:rsid w:val="00E8435D"/>
    <w:rsid w:val="00E86FBB"/>
    <w:rsid w:val="00E92783"/>
    <w:rsid w:val="00E97CFC"/>
    <w:rsid w:val="00EA1976"/>
    <w:rsid w:val="00EA2888"/>
    <w:rsid w:val="00EA3F92"/>
    <w:rsid w:val="00EA658E"/>
    <w:rsid w:val="00EB31DD"/>
    <w:rsid w:val="00EB755C"/>
    <w:rsid w:val="00EC3233"/>
    <w:rsid w:val="00EC3311"/>
    <w:rsid w:val="00ED21EC"/>
    <w:rsid w:val="00ED37AE"/>
    <w:rsid w:val="00ED3ABF"/>
    <w:rsid w:val="00EE17E6"/>
    <w:rsid w:val="00EE196F"/>
    <w:rsid w:val="00EE621E"/>
    <w:rsid w:val="00EF1B8B"/>
    <w:rsid w:val="00EF1D92"/>
    <w:rsid w:val="00EF1EAB"/>
    <w:rsid w:val="00EF520E"/>
    <w:rsid w:val="00F000ED"/>
    <w:rsid w:val="00F037AC"/>
    <w:rsid w:val="00F07F5C"/>
    <w:rsid w:val="00F15CA4"/>
    <w:rsid w:val="00F17BF1"/>
    <w:rsid w:val="00F20B8C"/>
    <w:rsid w:val="00F230C9"/>
    <w:rsid w:val="00F2331C"/>
    <w:rsid w:val="00F303D5"/>
    <w:rsid w:val="00F331D1"/>
    <w:rsid w:val="00F336A7"/>
    <w:rsid w:val="00F40340"/>
    <w:rsid w:val="00F44E94"/>
    <w:rsid w:val="00F53578"/>
    <w:rsid w:val="00F5413E"/>
    <w:rsid w:val="00F54D61"/>
    <w:rsid w:val="00F66122"/>
    <w:rsid w:val="00F67177"/>
    <w:rsid w:val="00F6738D"/>
    <w:rsid w:val="00F67FBF"/>
    <w:rsid w:val="00F70C6C"/>
    <w:rsid w:val="00F722AD"/>
    <w:rsid w:val="00F73436"/>
    <w:rsid w:val="00F7521D"/>
    <w:rsid w:val="00F81FF3"/>
    <w:rsid w:val="00F84160"/>
    <w:rsid w:val="00F908A6"/>
    <w:rsid w:val="00F9208E"/>
    <w:rsid w:val="00F945CD"/>
    <w:rsid w:val="00F97AF6"/>
    <w:rsid w:val="00F97C4E"/>
    <w:rsid w:val="00FA25B6"/>
    <w:rsid w:val="00FA3981"/>
    <w:rsid w:val="00FB1308"/>
    <w:rsid w:val="00FB1A10"/>
    <w:rsid w:val="00FC05D7"/>
    <w:rsid w:val="00FC64CD"/>
    <w:rsid w:val="00FD3127"/>
    <w:rsid w:val="00FD3536"/>
    <w:rsid w:val="00FD7828"/>
    <w:rsid w:val="00FE3FF2"/>
    <w:rsid w:val="00FF06B4"/>
    <w:rsid w:val="00FF62B4"/>
    <w:rsid w:val="19C64711"/>
    <w:rsid w:val="60767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4800B2"/>
  <w15:docId w15:val="{E3192075-A07E-49B6-BEBC-27FA59C660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before="120" w:after="120"/>
    </w:pPr>
    <w:rPr>
      <w:color w:val="000000"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before="0" w:after="0"/>
    </w:pPr>
    <w:rPr>
      <w:rFonts w:ascii="Segoe UI" w:hAnsi="Segoe UI" w:cs="Segoe UI"/>
      <w:sz w:val="18"/>
    </w:rPr>
  </w:style>
  <w:style w:type="character" w:styleId="CommentReference">
    <w:name w:val="annotation reference"/>
    <w:basedOn w:val="DefaultParagraphFont"/>
    <w:uiPriority w:val="99"/>
    <w:semiHidden/>
    <w:unhideWhenUsed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before="0" w:after="0"/>
    </w:pPr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/>
    </w:pPr>
    <w:rPr>
      <w:rFonts w:eastAsia="Times New Roman"/>
      <w:color w:val="auto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</w:style>
  <w:style w:type="table" w:customStyle="1" w:styleId="TableGrid11">
    <w:name w:val="Table Grid11"/>
    <w:basedOn w:val="TableNormal"/>
    <w:uiPriority w:val="39"/>
    <w:rPr>
      <w:rFonts w:ascii="Calibri" w:hAnsi="Calibr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hAnsi="Segoe UI" w:cs="Segoe UI"/>
      <w:sz w:val="18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ListParagraph">
    <w:name w:val="List Paragraph"/>
    <w:basedOn w:val="Normal"/>
    <w:uiPriority w:val="99"/>
    <w:rsid w:val="00B07578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70404D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54D61"/>
    <w:rPr>
      <w:color w:val="808080"/>
    </w:rPr>
  </w:style>
  <w:style w:type="table" w:customStyle="1" w:styleId="TableGrid2">
    <w:name w:val="Table Grid2"/>
    <w:basedOn w:val="TableNormal"/>
    <w:next w:val="TableGrid"/>
    <w:uiPriority w:val="39"/>
    <w:rsid w:val="00A0382E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image" Target="media/image12.e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4.wmf"/><Relationship Id="rId22" Type="http://schemas.openxmlformats.org/officeDocument/2006/relationships/image" Target="media/image6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image" Target="media/image18.png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4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0.bin"/><Relationship Id="rId183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7.png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30" Type="http://schemas.openxmlformats.org/officeDocument/2006/relationships/image" Target="media/image11.png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emf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5.wmf"/><Relationship Id="rId184" Type="http://schemas.openxmlformats.org/officeDocument/2006/relationships/header" Target="header2.xml"/><Relationship Id="rId3" Type="http://schemas.openxmlformats.org/officeDocument/2006/relationships/numbering" Target="numbering.xml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image" Target="media/image29.png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5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theme" Target="theme/theme1.xml"/><Relationship Id="rId27" Type="http://schemas.openxmlformats.org/officeDocument/2006/relationships/image" Target="media/image9.e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8D8B454-100C-46EC-9DA3-E131133DA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0</Pages>
  <Words>2694</Words>
  <Characters>15361</Characters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hung kế hoạch bài dạy theo Công văn 5512 - Download.vn</vt:lpstr>
    </vt:vector>
  </TitlesOfParts>
  <LinksUpToDate>false</LinksUpToDate>
  <CharactersWithSpaces>18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cp:lastPrinted>2020-12-20T11:40:00Z</cp:lastPrinted>
  <dcterms:created xsi:type="dcterms:W3CDTF">2022-04-07T09:38:00Z</dcterms:created>
  <dcterms:modified xsi:type="dcterms:W3CDTF">2022-04-22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06</vt:lpwstr>
  </property>
</Properties>
</file>